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7D31E4" w14:textId="77777777" w:rsidR="00CE2094" w:rsidRPr="00CE2094" w:rsidRDefault="00CE2094" w:rsidP="00CE2094">
      <w:pPr>
        <w:tabs>
          <w:tab w:val="left" w:pos="567"/>
        </w:tabs>
        <w:spacing w:after="120"/>
        <w:rPr>
          <w:rFonts w:ascii="Times New Roman" w:hAnsi="Times New Roman"/>
          <w:b/>
          <w:sz w:val="26"/>
          <w:szCs w:val="26"/>
          <w:u w:val="single"/>
        </w:rPr>
      </w:pPr>
      <w:r w:rsidRPr="00CE2094">
        <w:rPr>
          <w:rFonts w:ascii="Times New Roman" w:hAnsi="Times New Roman"/>
          <w:b/>
          <w:sz w:val="26"/>
          <w:szCs w:val="26"/>
          <w:u w:val="single"/>
        </w:rPr>
        <w:t>TRƯỜNG THPT NGUYỄN HUỆ</w:t>
      </w:r>
    </w:p>
    <w:p w14:paraId="58EFD57D" w14:textId="71989017" w:rsidR="00CE2094" w:rsidRPr="00CE2094" w:rsidRDefault="00CE2094" w:rsidP="00CE2094">
      <w:pPr>
        <w:tabs>
          <w:tab w:val="left" w:pos="567"/>
        </w:tabs>
        <w:jc w:val="center"/>
        <w:rPr>
          <w:rFonts w:ascii="Times New Roman" w:hAnsi="Times New Roman"/>
          <w:b/>
          <w:sz w:val="26"/>
          <w:szCs w:val="26"/>
        </w:rPr>
      </w:pPr>
      <w:r w:rsidRPr="00CE2094">
        <w:rPr>
          <w:rFonts w:ascii="Times New Roman" w:hAnsi="Times New Roman"/>
          <w:b/>
          <w:sz w:val="26"/>
          <w:szCs w:val="26"/>
        </w:rPr>
        <w:t>ĐỀ KIỂM TRA HỌC KÌ II – NĂM HỌ</w:t>
      </w:r>
      <w:r w:rsidR="008E4A26">
        <w:rPr>
          <w:rFonts w:ascii="Times New Roman" w:hAnsi="Times New Roman"/>
          <w:b/>
          <w:sz w:val="26"/>
          <w:szCs w:val="26"/>
        </w:rPr>
        <w:t xml:space="preserve">C </w:t>
      </w:r>
      <w:r w:rsidR="00173905">
        <w:rPr>
          <w:rFonts w:ascii="Times New Roman" w:hAnsi="Times New Roman"/>
          <w:b/>
          <w:sz w:val="26"/>
          <w:szCs w:val="26"/>
        </w:rPr>
        <w:t>20</w:t>
      </w:r>
      <w:r w:rsidR="004F7C2E">
        <w:rPr>
          <w:rFonts w:ascii="Times New Roman" w:hAnsi="Times New Roman"/>
          <w:b/>
          <w:sz w:val="26"/>
          <w:szCs w:val="26"/>
        </w:rPr>
        <w:t>22</w:t>
      </w:r>
      <w:r w:rsidR="00173905">
        <w:rPr>
          <w:rFonts w:ascii="Times New Roman" w:hAnsi="Times New Roman"/>
          <w:b/>
          <w:sz w:val="26"/>
          <w:szCs w:val="26"/>
        </w:rPr>
        <w:t xml:space="preserve"> – 202</w:t>
      </w:r>
      <w:r w:rsidR="004F7C2E">
        <w:rPr>
          <w:rFonts w:ascii="Times New Roman" w:hAnsi="Times New Roman"/>
          <w:b/>
          <w:sz w:val="26"/>
          <w:szCs w:val="26"/>
        </w:rPr>
        <w:t>3</w:t>
      </w:r>
      <w:r w:rsidR="00173905">
        <w:rPr>
          <w:rFonts w:ascii="Times New Roman" w:hAnsi="Times New Roman"/>
          <w:b/>
          <w:sz w:val="26"/>
          <w:szCs w:val="26"/>
        </w:rPr>
        <w:t xml:space="preserve"> </w:t>
      </w:r>
    </w:p>
    <w:p w14:paraId="03DDF834" w14:textId="77777777" w:rsidR="00CE2094" w:rsidRPr="00CE2094" w:rsidRDefault="00CE2094" w:rsidP="00CE2094">
      <w:pPr>
        <w:tabs>
          <w:tab w:val="left" w:pos="567"/>
        </w:tabs>
        <w:jc w:val="center"/>
        <w:rPr>
          <w:rFonts w:ascii="Times New Roman" w:hAnsi="Times New Roman"/>
          <w:b/>
          <w:sz w:val="26"/>
          <w:szCs w:val="26"/>
        </w:rPr>
      </w:pPr>
      <w:r w:rsidRPr="00CE2094">
        <w:rPr>
          <w:rFonts w:ascii="Times New Roman" w:hAnsi="Times New Roman"/>
          <w:b/>
          <w:sz w:val="26"/>
          <w:szCs w:val="26"/>
        </w:rPr>
        <w:t>Môn: TOÁN – KHỐI 11</w:t>
      </w:r>
    </w:p>
    <w:p w14:paraId="7587838E" w14:textId="382524FB" w:rsidR="00CE2094" w:rsidRPr="00CE2094" w:rsidRDefault="00CE2094" w:rsidP="00CE2094">
      <w:pPr>
        <w:tabs>
          <w:tab w:val="left" w:pos="567"/>
        </w:tabs>
        <w:jc w:val="center"/>
        <w:rPr>
          <w:rFonts w:ascii="Times New Roman" w:hAnsi="Times New Roman"/>
          <w:b/>
          <w:sz w:val="26"/>
          <w:szCs w:val="26"/>
        </w:rPr>
      </w:pPr>
      <w:r w:rsidRPr="00CE2094">
        <w:rPr>
          <w:rFonts w:ascii="Times New Roman" w:hAnsi="Times New Roman"/>
          <w:b/>
          <w:sz w:val="26"/>
          <w:szCs w:val="26"/>
        </w:rPr>
        <w:t xml:space="preserve">Thời gian: </w:t>
      </w:r>
      <w:r w:rsidR="004469B6">
        <w:rPr>
          <w:rFonts w:ascii="Times New Roman" w:hAnsi="Times New Roman"/>
          <w:b/>
          <w:sz w:val="26"/>
          <w:szCs w:val="26"/>
        </w:rPr>
        <w:t>6</w:t>
      </w:r>
      <w:r w:rsidRPr="00CE2094">
        <w:rPr>
          <w:rFonts w:ascii="Times New Roman" w:hAnsi="Times New Roman"/>
          <w:b/>
          <w:sz w:val="26"/>
          <w:szCs w:val="26"/>
        </w:rPr>
        <w:t>0 phút</w:t>
      </w:r>
    </w:p>
    <w:p w14:paraId="6ACEE647" w14:textId="6252F688" w:rsidR="00CE2094" w:rsidRPr="00CE2094" w:rsidRDefault="00CE2094" w:rsidP="00CE2094">
      <w:pPr>
        <w:tabs>
          <w:tab w:val="left" w:pos="567"/>
        </w:tabs>
        <w:spacing w:before="240"/>
        <w:rPr>
          <w:rFonts w:ascii="Times New Roman" w:hAnsi="Times New Roman"/>
          <w:b/>
          <w:sz w:val="26"/>
          <w:szCs w:val="26"/>
        </w:rPr>
      </w:pPr>
    </w:p>
    <w:p w14:paraId="1E653033" w14:textId="77777777" w:rsidR="00CE2094" w:rsidRPr="00CE2094" w:rsidRDefault="00CC03D7" w:rsidP="00CE2094">
      <w:pPr>
        <w:tabs>
          <w:tab w:val="left" w:pos="567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Câu </w:t>
      </w:r>
      <w:r w:rsidR="00CE2094" w:rsidRPr="00CE2094">
        <w:rPr>
          <w:rFonts w:ascii="Times New Roman" w:hAnsi="Times New Roman"/>
          <w:b/>
          <w:sz w:val="26"/>
          <w:szCs w:val="26"/>
        </w:rPr>
        <w:t>1</w:t>
      </w:r>
      <w:r w:rsidR="000C2828">
        <w:rPr>
          <w:rFonts w:ascii="Times New Roman" w:hAnsi="Times New Roman"/>
          <w:sz w:val="26"/>
          <w:szCs w:val="26"/>
        </w:rPr>
        <w:t xml:space="preserve"> (</w:t>
      </w:r>
      <w:r>
        <w:rPr>
          <w:rFonts w:ascii="Times New Roman" w:hAnsi="Times New Roman"/>
          <w:sz w:val="26"/>
          <w:szCs w:val="26"/>
        </w:rPr>
        <w:t>3 điểm</w:t>
      </w:r>
      <w:r w:rsidR="00CE2094" w:rsidRPr="00CE2094">
        <w:rPr>
          <w:rFonts w:ascii="Times New Roman" w:hAnsi="Times New Roman"/>
          <w:sz w:val="26"/>
          <w:szCs w:val="26"/>
        </w:rPr>
        <w:t>) Tính các giới hạn sau:</w:t>
      </w:r>
    </w:p>
    <w:p w14:paraId="2AF6D87D" w14:textId="26DC6A54" w:rsidR="006C769D" w:rsidRDefault="00CE2094">
      <w:pPr>
        <w:rPr>
          <w:rFonts w:ascii="Times New Roman" w:hAnsi="Times New Roman"/>
          <w:sz w:val="26"/>
          <w:szCs w:val="26"/>
        </w:rPr>
      </w:pPr>
      <w:r w:rsidRPr="00CE2094">
        <w:rPr>
          <w:rFonts w:ascii="Times New Roman" w:hAnsi="Times New Roman"/>
          <w:sz w:val="26"/>
          <w:szCs w:val="26"/>
        </w:rPr>
        <w:t xml:space="preserve">a) </w:t>
      </w:r>
      <w:r w:rsidR="00F76499" w:rsidRPr="00F76499">
        <w:rPr>
          <w:position w:val="-30"/>
        </w:rPr>
        <w:object w:dxaOrig="2200" w:dyaOrig="760" w14:anchorId="72C950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pt;height:37.8pt" o:ole="">
            <v:imagedata r:id="rId5" o:title=""/>
          </v:shape>
          <o:OLEObject Type="Embed" ProgID="Equation.DSMT4" ShapeID="_x0000_i1025" DrawAspect="Content" ObjectID="_1746286320" r:id="rId6"/>
        </w:object>
      </w:r>
    </w:p>
    <w:p w14:paraId="5ADC0395" w14:textId="3D0587C5" w:rsidR="00CE2094" w:rsidRDefault="00CE209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</w:t>
      </w:r>
      <w:bookmarkStart w:id="0" w:name="MTBlankEqn"/>
      <w:r w:rsidR="00F76499" w:rsidRPr="00F76499">
        <w:rPr>
          <w:position w:val="-28"/>
        </w:rPr>
        <w:object w:dxaOrig="1920" w:dyaOrig="740" w14:anchorId="66403BA0">
          <v:shape id="_x0000_i1026" type="#_x0000_t75" style="width:96pt;height:37.2pt" o:ole="">
            <v:imagedata r:id="rId7" o:title=""/>
          </v:shape>
          <o:OLEObject Type="Embed" ProgID="Equation.DSMT4" ShapeID="_x0000_i1026" DrawAspect="Content" ObjectID="_1746286321" r:id="rId8"/>
        </w:object>
      </w:r>
      <w:bookmarkEnd w:id="0"/>
    </w:p>
    <w:p w14:paraId="4582529B" w14:textId="5B8622AC" w:rsidR="00CE2094" w:rsidRDefault="00CE209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) </w:t>
      </w:r>
      <w:r w:rsidR="00F76499" w:rsidRPr="00F76499">
        <w:rPr>
          <w:position w:val="-28"/>
        </w:rPr>
        <w:object w:dxaOrig="1260" w:dyaOrig="700" w14:anchorId="6A2BA07E">
          <v:shape id="_x0000_i1027" type="#_x0000_t75" style="width:63pt;height:34.8pt" o:ole="">
            <v:imagedata r:id="rId9" o:title=""/>
          </v:shape>
          <o:OLEObject Type="Embed" ProgID="Equation.DSMT4" ShapeID="_x0000_i1027" DrawAspect="Content" ObjectID="_1746286322" r:id="rId10"/>
        </w:object>
      </w:r>
    </w:p>
    <w:p w14:paraId="33A7D83B" w14:textId="6C3DBBCD" w:rsidR="009A2354" w:rsidRDefault="00CC03D7" w:rsidP="009A2354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Câu </w:t>
      </w:r>
      <w:r w:rsidR="009A2354" w:rsidRPr="007F78D8">
        <w:rPr>
          <w:rFonts w:ascii="Times New Roman" w:hAnsi="Times New Roman"/>
          <w:b/>
          <w:sz w:val="26"/>
          <w:szCs w:val="26"/>
        </w:rPr>
        <w:t>2</w:t>
      </w:r>
      <w:r w:rsidR="009A2354">
        <w:rPr>
          <w:rFonts w:ascii="Times New Roman" w:hAnsi="Times New Roman"/>
          <w:sz w:val="26"/>
          <w:szCs w:val="26"/>
        </w:rPr>
        <w:t xml:space="preserve"> (1</w:t>
      </w:r>
      <w:r>
        <w:rPr>
          <w:rFonts w:ascii="Times New Roman" w:hAnsi="Times New Roman"/>
          <w:sz w:val="26"/>
          <w:szCs w:val="26"/>
        </w:rPr>
        <w:t xml:space="preserve"> </w:t>
      </w:r>
      <w:r w:rsidR="009A2354">
        <w:rPr>
          <w:rFonts w:ascii="Times New Roman" w:hAnsi="Times New Roman"/>
          <w:sz w:val="26"/>
          <w:szCs w:val="26"/>
        </w:rPr>
        <w:t xml:space="preserve">điểm) </w:t>
      </w:r>
      <w:r w:rsidR="004469B6">
        <w:rPr>
          <w:rFonts w:ascii="Times New Roman" w:hAnsi="Times New Roman"/>
          <w:sz w:val="26"/>
          <w:szCs w:val="26"/>
        </w:rPr>
        <w:t xml:space="preserve">Tìm </w:t>
      </w:r>
      <w:r w:rsidR="004469B6" w:rsidRPr="004469B6">
        <w:rPr>
          <w:rFonts w:ascii="Times New Roman" w:hAnsi="Times New Roman"/>
          <w:i/>
          <w:iCs/>
          <w:sz w:val="26"/>
          <w:szCs w:val="26"/>
        </w:rPr>
        <w:t>m</w:t>
      </w:r>
      <w:r w:rsidR="004469B6">
        <w:rPr>
          <w:rFonts w:ascii="Times New Roman" w:hAnsi="Times New Roman"/>
          <w:sz w:val="26"/>
          <w:szCs w:val="26"/>
        </w:rPr>
        <w:t xml:space="preserve"> để hàm số liên tục</w:t>
      </w:r>
      <w:r w:rsidR="009A2354">
        <w:rPr>
          <w:rFonts w:ascii="Times New Roman" w:hAnsi="Times New Roman"/>
          <w:sz w:val="26"/>
          <w:szCs w:val="26"/>
        </w:rPr>
        <w:t xml:space="preserve"> tại </w:t>
      </w:r>
      <w:r w:rsidR="00F76499" w:rsidRPr="00F76499">
        <w:rPr>
          <w:position w:val="-12"/>
        </w:rPr>
        <w:object w:dxaOrig="700" w:dyaOrig="360" w14:anchorId="02DA5F4E">
          <v:shape id="_x0000_i1028" type="#_x0000_t75" style="width:34.8pt;height:18pt" o:ole="">
            <v:imagedata r:id="rId11" o:title=""/>
          </v:shape>
          <o:OLEObject Type="Embed" ProgID="Equation.DSMT4" ShapeID="_x0000_i1028" DrawAspect="Content" ObjectID="_1746286323" r:id="rId12"/>
        </w:object>
      </w:r>
    </w:p>
    <w:p w14:paraId="491F13B1" w14:textId="57C541F2" w:rsidR="009A2354" w:rsidRDefault="00F76499" w:rsidP="007F78D8">
      <w:pPr>
        <w:jc w:val="center"/>
        <w:rPr>
          <w:rFonts w:ascii="Times New Roman" w:hAnsi="Times New Roman"/>
          <w:sz w:val="26"/>
          <w:szCs w:val="26"/>
        </w:rPr>
      </w:pPr>
      <w:r w:rsidRPr="00F76499">
        <w:rPr>
          <w:position w:val="-54"/>
        </w:rPr>
        <w:object w:dxaOrig="3920" w:dyaOrig="1219" w14:anchorId="2A64005B">
          <v:shape id="_x0000_i1029" type="#_x0000_t75" style="width:196.2pt;height:61.2pt" o:ole="">
            <v:imagedata r:id="rId13" o:title=""/>
          </v:shape>
          <o:OLEObject Type="Embed" ProgID="Equation.DSMT4" ShapeID="_x0000_i1029" DrawAspect="Content" ObjectID="_1746286324" r:id="rId14"/>
        </w:object>
      </w:r>
    </w:p>
    <w:p w14:paraId="48435959" w14:textId="3FF9E93D" w:rsidR="00CE2094" w:rsidRDefault="00CC03D7" w:rsidP="00081747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</w:t>
      </w:r>
      <w:r w:rsidR="009A2354" w:rsidRPr="007F78D8">
        <w:rPr>
          <w:rFonts w:ascii="Times New Roman" w:hAnsi="Times New Roman"/>
          <w:b/>
          <w:sz w:val="26"/>
          <w:szCs w:val="26"/>
        </w:rPr>
        <w:t xml:space="preserve"> 3</w:t>
      </w:r>
      <w:r w:rsidR="008C2111">
        <w:rPr>
          <w:rFonts w:ascii="Times New Roman" w:hAnsi="Times New Roman"/>
          <w:sz w:val="26"/>
          <w:szCs w:val="26"/>
        </w:rPr>
        <w:t xml:space="preserve"> (2</w:t>
      </w:r>
      <w:r>
        <w:rPr>
          <w:rFonts w:ascii="Times New Roman" w:hAnsi="Times New Roman"/>
          <w:sz w:val="26"/>
          <w:szCs w:val="26"/>
        </w:rPr>
        <w:t xml:space="preserve"> </w:t>
      </w:r>
      <w:r w:rsidR="008C2111">
        <w:rPr>
          <w:rFonts w:ascii="Times New Roman" w:hAnsi="Times New Roman"/>
          <w:sz w:val="26"/>
          <w:szCs w:val="26"/>
        </w:rPr>
        <w:t>điểm)</w:t>
      </w:r>
      <w:r w:rsidR="00B80FB1">
        <w:rPr>
          <w:rFonts w:ascii="Times New Roman" w:hAnsi="Times New Roman"/>
          <w:sz w:val="26"/>
          <w:szCs w:val="26"/>
        </w:rPr>
        <w:t xml:space="preserve"> Tính đạo hàm các hàm số sau</w:t>
      </w:r>
    </w:p>
    <w:p w14:paraId="5AC78253" w14:textId="4F9A4EA8" w:rsidR="008C2111" w:rsidRDefault="008C2111" w:rsidP="00081747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)</w:t>
      </w:r>
      <w:r w:rsidR="00B80FB1">
        <w:rPr>
          <w:rFonts w:ascii="Times New Roman" w:hAnsi="Times New Roman"/>
          <w:sz w:val="26"/>
          <w:szCs w:val="26"/>
        </w:rPr>
        <w:t xml:space="preserve"> </w:t>
      </w:r>
      <w:r w:rsidR="00F76499" w:rsidRPr="00F76499">
        <w:rPr>
          <w:position w:val="-10"/>
        </w:rPr>
        <w:object w:dxaOrig="2340" w:dyaOrig="400" w14:anchorId="5F153AC7">
          <v:shape id="_x0000_i1030" type="#_x0000_t75" style="width:117pt;height:19.8pt" o:ole="">
            <v:imagedata r:id="rId15" o:title=""/>
          </v:shape>
          <o:OLEObject Type="Embed" ProgID="Equation.DSMT4" ShapeID="_x0000_i1030" DrawAspect="Content" ObjectID="_1746286325" r:id="rId16"/>
        </w:object>
      </w:r>
    </w:p>
    <w:p w14:paraId="32DF7F92" w14:textId="0E2F9734" w:rsidR="000C2828" w:rsidRDefault="000C2828" w:rsidP="00081747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)</w:t>
      </w:r>
      <w:r w:rsidR="00F76499" w:rsidRPr="00F76499">
        <w:rPr>
          <w:position w:val="-30"/>
        </w:rPr>
        <w:object w:dxaOrig="1820" w:dyaOrig="740" w14:anchorId="1390DD94">
          <v:shape id="_x0000_i1031" type="#_x0000_t75" style="width:91.2pt;height:37.2pt" o:ole="">
            <v:imagedata r:id="rId17" o:title=""/>
          </v:shape>
          <o:OLEObject Type="Embed" ProgID="Equation.DSMT4" ShapeID="_x0000_i1031" DrawAspect="Content" ObjectID="_1746286326" r:id="rId18"/>
        </w:object>
      </w:r>
    </w:p>
    <w:p w14:paraId="432DE093" w14:textId="7BCCBD36" w:rsidR="000C2828" w:rsidRDefault="00C71AC8" w:rsidP="00C71AC8">
      <w:pPr>
        <w:spacing w:line="240" w:lineRule="auto"/>
        <w:rPr>
          <w:rFonts w:ascii="Times New Roman" w:hAnsi="Times New Roman"/>
          <w:sz w:val="26"/>
          <w:szCs w:val="26"/>
        </w:rPr>
      </w:pPr>
      <w:r w:rsidRPr="00C71AC8">
        <w:rPr>
          <w:rFonts w:ascii="Times New Roman" w:hAnsi="Times New Roman"/>
          <w:b/>
          <w:sz w:val="26"/>
          <w:szCs w:val="26"/>
        </w:rPr>
        <w:t>Câu 4</w:t>
      </w:r>
      <w:r>
        <w:rPr>
          <w:rFonts w:ascii="Times New Roman" w:hAnsi="Times New Roman"/>
          <w:sz w:val="26"/>
          <w:szCs w:val="26"/>
        </w:rPr>
        <w:t xml:space="preserve"> (1 điểm) </w:t>
      </w:r>
      <w:r w:rsidR="008C2111">
        <w:rPr>
          <w:rFonts w:ascii="Times New Roman" w:hAnsi="Times New Roman"/>
          <w:sz w:val="26"/>
          <w:szCs w:val="26"/>
        </w:rPr>
        <w:t xml:space="preserve">Cho hàm số </w:t>
      </w:r>
      <w:r w:rsidR="00F76499" w:rsidRPr="00F76499">
        <w:rPr>
          <w:position w:val="-10"/>
        </w:rPr>
        <w:object w:dxaOrig="2320" w:dyaOrig="400" w14:anchorId="53E3EC4A">
          <v:shape id="_x0000_i1032" type="#_x0000_t75" style="width:115.8pt;height:19.8pt" o:ole="">
            <v:imagedata r:id="rId19" o:title=""/>
          </v:shape>
          <o:OLEObject Type="Embed" ProgID="Equation.DSMT4" ShapeID="_x0000_i1032" DrawAspect="Content" ObjectID="_1746286327" r:id="rId20"/>
        </w:object>
      </w:r>
      <w:r w:rsidR="008C2111">
        <w:rPr>
          <w:rFonts w:ascii="Times New Roman" w:hAnsi="Times New Roman"/>
          <w:sz w:val="26"/>
          <w:szCs w:val="26"/>
        </w:rPr>
        <w:t xml:space="preserve"> có đồ thị </w:t>
      </w:r>
      <w:r w:rsidR="00F76499" w:rsidRPr="00F76499">
        <w:rPr>
          <w:position w:val="-14"/>
        </w:rPr>
        <w:object w:dxaOrig="420" w:dyaOrig="400" w14:anchorId="1B9F6831">
          <v:shape id="_x0000_i1033" type="#_x0000_t75" style="width:21pt;height:19.8pt" o:ole="">
            <v:imagedata r:id="rId21" o:title=""/>
          </v:shape>
          <o:OLEObject Type="Embed" ProgID="Equation.DSMT4" ShapeID="_x0000_i1033" DrawAspect="Content" ObjectID="_1746286328" r:id="rId22"/>
        </w:object>
      </w:r>
      <w:r w:rsidR="000C2828">
        <w:rPr>
          <w:rFonts w:ascii="Times New Roman" w:hAnsi="Times New Roman"/>
          <w:sz w:val="26"/>
          <w:szCs w:val="26"/>
        </w:rPr>
        <w:t xml:space="preserve">. Viết phương trình tiếp tuyến với </w:t>
      </w:r>
      <w:r w:rsidR="00F76499" w:rsidRPr="00F76499">
        <w:rPr>
          <w:position w:val="-14"/>
        </w:rPr>
        <w:object w:dxaOrig="420" w:dyaOrig="400" w14:anchorId="2366E0F6">
          <v:shape id="_x0000_i1034" type="#_x0000_t75" style="width:21pt;height:19.8pt" o:ole="">
            <v:imagedata r:id="rId23" o:title=""/>
          </v:shape>
          <o:OLEObject Type="Embed" ProgID="Equation.DSMT4" ShapeID="_x0000_i1034" DrawAspect="Content" ObjectID="_1746286329" r:id="rId24"/>
        </w:object>
      </w:r>
      <w:r w:rsidR="00F76499">
        <w:rPr>
          <w:rFonts w:ascii="Times New Roman" w:hAnsi="Times New Roman"/>
          <w:sz w:val="26"/>
          <w:szCs w:val="26"/>
        </w:rPr>
        <w:t xml:space="preserve"> </w:t>
      </w:r>
      <w:r w:rsidR="00CE1A48">
        <w:rPr>
          <w:rFonts w:ascii="Times New Roman" w:hAnsi="Times New Roman"/>
          <w:sz w:val="26"/>
          <w:szCs w:val="26"/>
        </w:rPr>
        <w:t xml:space="preserve">biết tiếp tuyến song song với đường thẳng </w:t>
      </w:r>
      <w:r w:rsidR="00F76499" w:rsidRPr="00F76499">
        <w:rPr>
          <w:position w:val="-10"/>
        </w:rPr>
        <w:object w:dxaOrig="2079" w:dyaOrig="340" w14:anchorId="695AADAE">
          <v:shape id="_x0000_i1035" type="#_x0000_t75" style="width:103.8pt;height:16.8pt" o:ole="">
            <v:imagedata r:id="rId25" o:title=""/>
          </v:shape>
          <o:OLEObject Type="Embed" ProgID="Equation.DSMT4" ShapeID="_x0000_i1035" DrawAspect="Content" ObjectID="_1746286330" r:id="rId26"/>
        </w:object>
      </w:r>
      <w:r w:rsidR="00CE1A48">
        <w:rPr>
          <w:rFonts w:ascii="Times New Roman" w:hAnsi="Times New Roman"/>
          <w:sz w:val="26"/>
          <w:szCs w:val="26"/>
        </w:rPr>
        <w:t>.</w:t>
      </w:r>
    </w:p>
    <w:p w14:paraId="520D4DC1" w14:textId="5EEF3A0A" w:rsidR="001A7061" w:rsidRPr="00F76499" w:rsidRDefault="0049677B" w:rsidP="006737F9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  <w:r w:rsidRPr="00F76499">
        <w:rPr>
          <w:rFonts w:ascii="Times New Roman" w:hAnsi="Times New Roman"/>
          <w:b/>
          <w:sz w:val="26"/>
          <w:szCs w:val="26"/>
        </w:rPr>
        <w:t>Câu 5</w:t>
      </w:r>
      <w:r w:rsidR="00B60B80" w:rsidRPr="00F76499">
        <w:rPr>
          <w:rFonts w:ascii="Times New Roman" w:hAnsi="Times New Roman"/>
          <w:sz w:val="26"/>
          <w:szCs w:val="26"/>
        </w:rPr>
        <w:t xml:space="preserve"> (</w:t>
      </w:r>
      <w:r w:rsidRPr="00F76499">
        <w:rPr>
          <w:rFonts w:ascii="Times New Roman" w:hAnsi="Times New Roman"/>
          <w:sz w:val="26"/>
          <w:szCs w:val="26"/>
        </w:rPr>
        <w:t xml:space="preserve">3 </w:t>
      </w:r>
      <w:r w:rsidR="00B60B80" w:rsidRPr="00F76499">
        <w:rPr>
          <w:rFonts w:ascii="Times New Roman" w:hAnsi="Times New Roman"/>
          <w:sz w:val="26"/>
          <w:szCs w:val="26"/>
        </w:rPr>
        <w:t>điểm</w:t>
      </w:r>
      <w:r w:rsidR="006737F9" w:rsidRPr="00F76499">
        <w:rPr>
          <w:rFonts w:ascii="Times New Roman" w:hAnsi="Times New Roman"/>
          <w:sz w:val="26"/>
          <w:szCs w:val="26"/>
        </w:rPr>
        <w:t xml:space="preserve">) Cho hình chóp </w:t>
      </w:r>
      <w:r w:rsidR="00F76499" w:rsidRPr="00F76499">
        <w:rPr>
          <w:position w:val="-6"/>
        </w:rPr>
        <w:object w:dxaOrig="980" w:dyaOrig="279" w14:anchorId="737F3377">
          <v:shape id="_x0000_i1036" type="#_x0000_t75" style="width:49.2pt;height:13.8pt" o:ole="">
            <v:imagedata r:id="rId27" o:title=""/>
          </v:shape>
          <o:OLEObject Type="Embed" ProgID="Equation.DSMT4" ShapeID="_x0000_i1036" DrawAspect="Content" ObjectID="_1746286331" r:id="rId28"/>
        </w:object>
      </w:r>
      <w:r w:rsidR="00F76499" w:rsidRPr="00F76499">
        <w:rPr>
          <w:rFonts w:ascii="Times New Roman" w:hAnsi="Times New Roman"/>
          <w:sz w:val="26"/>
          <w:szCs w:val="26"/>
        </w:rPr>
        <w:t xml:space="preserve"> </w:t>
      </w:r>
      <w:r w:rsidR="006737F9" w:rsidRPr="00F76499">
        <w:rPr>
          <w:rFonts w:ascii="Times New Roman" w:hAnsi="Times New Roman"/>
          <w:sz w:val="26"/>
          <w:szCs w:val="26"/>
        </w:rPr>
        <w:t xml:space="preserve">có đáy </w:t>
      </w:r>
      <w:r w:rsidR="00F76499" w:rsidRPr="00F76499">
        <w:rPr>
          <w:position w:val="-6"/>
        </w:rPr>
        <w:object w:dxaOrig="780" w:dyaOrig="279" w14:anchorId="74B04362">
          <v:shape id="_x0000_i1037" type="#_x0000_t75" style="width:39pt;height:13.8pt" o:ole="">
            <v:imagedata r:id="rId29" o:title=""/>
          </v:shape>
          <o:OLEObject Type="Embed" ProgID="Equation.DSMT4" ShapeID="_x0000_i1037" DrawAspect="Content" ObjectID="_1746286332" r:id="rId30"/>
        </w:object>
      </w:r>
      <w:r w:rsidR="006737F9" w:rsidRPr="00F76499">
        <w:rPr>
          <w:rFonts w:ascii="Times New Roman" w:hAnsi="Times New Roman"/>
          <w:sz w:val="26"/>
          <w:szCs w:val="26"/>
        </w:rPr>
        <w:t xml:space="preserve"> là hình vuông cạnh </w:t>
      </w:r>
      <w:r w:rsidR="006737F9" w:rsidRPr="00F76499">
        <w:rPr>
          <w:rFonts w:ascii="Times New Roman" w:hAnsi="Times New Roman"/>
          <w:i/>
          <w:sz w:val="26"/>
          <w:szCs w:val="26"/>
        </w:rPr>
        <w:t>a</w:t>
      </w:r>
      <w:r w:rsidR="006737F9" w:rsidRPr="00F76499">
        <w:rPr>
          <w:rFonts w:ascii="Times New Roman" w:hAnsi="Times New Roman"/>
          <w:sz w:val="26"/>
          <w:szCs w:val="26"/>
        </w:rPr>
        <w:t xml:space="preserve">, </w:t>
      </w:r>
      <w:r w:rsidR="00F76499" w:rsidRPr="00F76499">
        <w:rPr>
          <w:position w:val="-6"/>
        </w:rPr>
        <w:object w:dxaOrig="400" w:dyaOrig="279" w14:anchorId="6C4EA3E1">
          <v:shape id="_x0000_i1038" type="#_x0000_t75" style="width:19.8pt;height:13.8pt" o:ole="">
            <v:imagedata r:id="rId31" o:title=""/>
          </v:shape>
          <o:OLEObject Type="Embed" ProgID="Equation.DSMT4" ShapeID="_x0000_i1038" DrawAspect="Content" ObjectID="_1746286333" r:id="rId32"/>
        </w:object>
      </w:r>
      <w:r w:rsidR="00F76499" w:rsidRPr="00F76499">
        <w:rPr>
          <w:rFonts w:ascii="Times New Roman" w:hAnsi="Times New Roman"/>
          <w:sz w:val="26"/>
          <w:szCs w:val="26"/>
        </w:rPr>
        <w:t xml:space="preserve"> vuông góc với mặt đáy </w:t>
      </w:r>
      <w:r w:rsidR="00F76499" w:rsidRPr="00F76499">
        <w:rPr>
          <w:position w:val="-14"/>
        </w:rPr>
        <w:object w:dxaOrig="960" w:dyaOrig="400" w14:anchorId="1DD61F2E">
          <v:shape id="_x0000_i1039" type="#_x0000_t75" style="width:48pt;height:19.8pt" o:ole="">
            <v:imagedata r:id="rId33" o:title=""/>
          </v:shape>
          <o:OLEObject Type="Embed" ProgID="Equation.DSMT4" ShapeID="_x0000_i1039" DrawAspect="Content" ObjectID="_1746286334" r:id="rId34"/>
        </w:object>
      </w:r>
      <w:r w:rsidR="00F76499" w:rsidRPr="00F76499">
        <w:rPr>
          <w:rFonts w:ascii="Times New Roman" w:hAnsi="Times New Roman"/>
          <w:sz w:val="26"/>
          <w:szCs w:val="26"/>
        </w:rPr>
        <w:t xml:space="preserve"> </w:t>
      </w:r>
      <w:r w:rsidR="006737F9" w:rsidRPr="00F76499">
        <w:rPr>
          <w:rFonts w:ascii="Times New Roman" w:hAnsi="Times New Roman"/>
          <w:sz w:val="26"/>
          <w:szCs w:val="26"/>
        </w:rPr>
        <w:t xml:space="preserve">và </w:t>
      </w:r>
      <w:r w:rsidR="00F76499" w:rsidRPr="00F76499">
        <w:rPr>
          <w:position w:val="-6"/>
        </w:rPr>
        <w:object w:dxaOrig="940" w:dyaOrig="279" w14:anchorId="2AE7600F">
          <v:shape id="_x0000_i1040" type="#_x0000_t75" style="width:46.8pt;height:13.8pt" o:ole="">
            <v:imagedata r:id="rId35" o:title=""/>
          </v:shape>
          <o:OLEObject Type="Embed" ProgID="Equation.DSMT4" ShapeID="_x0000_i1040" DrawAspect="Content" ObjectID="_1746286335" r:id="rId36"/>
        </w:object>
      </w:r>
      <w:r w:rsidR="006737F9" w:rsidRPr="00F76499">
        <w:rPr>
          <w:rFonts w:ascii="Times New Roman" w:hAnsi="Times New Roman"/>
          <w:sz w:val="26"/>
          <w:szCs w:val="26"/>
        </w:rPr>
        <w:t>.</w:t>
      </w:r>
    </w:p>
    <w:p w14:paraId="636CC399" w14:textId="68F68B20" w:rsidR="006737F9" w:rsidRDefault="006737F9" w:rsidP="006737F9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) Chứng minh </w:t>
      </w:r>
      <w:r w:rsidR="00F76499" w:rsidRPr="00025957">
        <w:rPr>
          <w:position w:val="-4"/>
        </w:rPr>
        <w:object w:dxaOrig="440" w:dyaOrig="260" w14:anchorId="757843FA">
          <v:shape id="_x0000_i1041" type="#_x0000_t75" style="width:22.2pt;height:13.2pt" o:ole="">
            <v:imagedata r:id="rId37" o:title=""/>
          </v:shape>
          <o:OLEObject Type="Embed" ProgID="Equation.DSMT4" ShapeID="_x0000_i1041" DrawAspect="Content" ObjectID="_1746286336" r:id="rId38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="00F76499">
        <w:rPr>
          <w:rFonts w:ascii="Times New Roman" w:hAnsi="Times New Roman"/>
          <w:sz w:val="26"/>
          <w:szCs w:val="26"/>
        </w:rPr>
        <w:t xml:space="preserve">vuông góc với mặt phẳng </w:t>
      </w:r>
      <w:r w:rsidR="00172731" w:rsidRPr="00172731">
        <w:rPr>
          <w:rFonts w:ascii="Times New Roman" w:hAnsi="Times New Roman"/>
          <w:position w:val="-14"/>
          <w:sz w:val="26"/>
          <w:szCs w:val="26"/>
        </w:rPr>
        <w:object w:dxaOrig="720" w:dyaOrig="400" w14:anchorId="4311308C">
          <v:shape id="_x0000_i1094" type="#_x0000_t75" style="width:36pt;height:19.8pt" o:ole="">
            <v:imagedata r:id="rId39" o:title=""/>
          </v:shape>
          <o:OLEObject Type="Embed" ProgID="Equation.DSMT4" ShapeID="_x0000_i1094" DrawAspect="Content" ObjectID="_1746286337" r:id="rId40"/>
        </w:object>
      </w:r>
      <w:r w:rsidR="00F76499">
        <w:t>.</w:t>
      </w:r>
    </w:p>
    <w:p w14:paraId="204A43AD" w14:textId="2C5F8804" w:rsidR="006737F9" w:rsidRDefault="00B80FB1" w:rsidP="006737F9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</w:t>
      </w:r>
      <w:r w:rsidR="00364E6D">
        <w:rPr>
          <w:rFonts w:ascii="Times New Roman" w:hAnsi="Times New Roman"/>
          <w:sz w:val="26"/>
          <w:szCs w:val="26"/>
        </w:rPr>
        <w:t xml:space="preserve">) </w:t>
      </w:r>
      <w:r w:rsidR="006206AB">
        <w:rPr>
          <w:rFonts w:ascii="Times New Roman" w:hAnsi="Times New Roman"/>
          <w:sz w:val="26"/>
          <w:szCs w:val="26"/>
        </w:rPr>
        <w:t>Xác định và t</w:t>
      </w:r>
      <w:r w:rsidR="00364E6D">
        <w:rPr>
          <w:rFonts w:ascii="Times New Roman" w:hAnsi="Times New Roman"/>
          <w:sz w:val="26"/>
          <w:szCs w:val="26"/>
        </w:rPr>
        <w:t xml:space="preserve">ính góc giữa </w:t>
      </w:r>
      <w:r w:rsidR="00F76499" w:rsidRPr="00F76499">
        <w:rPr>
          <w:position w:val="-6"/>
        </w:rPr>
        <w:object w:dxaOrig="380" w:dyaOrig="279" w14:anchorId="69DFA9A1">
          <v:shape id="_x0000_i1043" type="#_x0000_t75" style="width:19.2pt;height:13.8pt" o:ole="">
            <v:imagedata r:id="rId41" o:title=""/>
          </v:shape>
          <o:OLEObject Type="Embed" ProgID="Equation.DSMT4" ShapeID="_x0000_i1043" DrawAspect="Content" ObjectID="_1746286338" r:id="rId42"/>
        </w:object>
      </w:r>
      <w:r w:rsidR="00364E6D">
        <w:rPr>
          <w:rFonts w:ascii="Times New Roman" w:hAnsi="Times New Roman"/>
          <w:sz w:val="26"/>
          <w:szCs w:val="26"/>
        </w:rPr>
        <w:t xml:space="preserve"> </w:t>
      </w:r>
      <w:r w:rsidR="008455E5">
        <w:rPr>
          <w:rFonts w:ascii="Times New Roman" w:hAnsi="Times New Roman"/>
          <w:sz w:val="26"/>
          <w:szCs w:val="26"/>
        </w:rPr>
        <w:t>với</w:t>
      </w:r>
      <w:r w:rsidR="00364E6D">
        <w:rPr>
          <w:rFonts w:ascii="Times New Roman" w:hAnsi="Times New Roman"/>
          <w:sz w:val="26"/>
          <w:szCs w:val="26"/>
        </w:rPr>
        <w:t xml:space="preserve"> </w:t>
      </w:r>
      <w:r w:rsidR="00F76499" w:rsidRPr="00F76499">
        <w:rPr>
          <w:position w:val="-14"/>
        </w:rPr>
        <w:object w:dxaOrig="960" w:dyaOrig="400" w14:anchorId="6714D025">
          <v:shape id="_x0000_i1044" type="#_x0000_t75" style="width:48pt;height:19.8pt" o:ole="">
            <v:imagedata r:id="rId43" o:title=""/>
          </v:shape>
          <o:OLEObject Type="Embed" ProgID="Equation.DSMT4" ShapeID="_x0000_i1044" DrawAspect="Content" ObjectID="_1746286339" r:id="rId44"/>
        </w:object>
      </w:r>
    </w:p>
    <w:p w14:paraId="5C1302F0" w14:textId="28020337" w:rsidR="00F76499" w:rsidRDefault="00B80FB1" w:rsidP="006737F9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</w:t>
      </w:r>
      <w:r w:rsidR="00364E6D">
        <w:rPr>
          <w:rFonts w:ascii="Times New Roman" w:hAnsi="Times New Roman"/>
          <w:sz w:val="26"/>
          <w:szCs w:val="26"/>
        </w:rPr>
        <w:t xml:space="preserve">) Gọi </w:t>
      </w:r>
      <w:r w:rsidR="00F76499" w:rsidRPr="00025957">
        <w:rPr>
          <w:position w:val="-4"/>
        </w:rPr>
        <w:object w:dxaOrig="340" w:dyaOrig="260" w14:anchorId="3CB120DF">
          <v:shape id="_x0000_i1045" type="#_x0000_t75" style="width:16.8pt;height:13.2pt" o:ole="">
            <v:imagedata r:id="rId45" o:title=""/>
          </v:shape>
          <o:OLEObject Type="Embed" ProgID="Equation.DSMT4" ShapeID="_x0000_i1045" DrawAspect="Content" ObjectID="_1746286340" r:id="rId46"/>
        </w:object>
      </w:r>
      <w:r w:rsidR="00CE1A48">
        <w:rPr>
          <w:rFonts w:ascii="Times New Roman" w:hAnsi="Times New Roman"/>
          <w:sz w:val="26"/>
          <w:szCs w:val="26"/>
        </w:rPr>
        <w:t xml:space="preserve"> là trung điểm </w:t>
      </w:r>
      <w:r w:rsidR="00F76499" w:rsidRPr="00F76499">
        <w:rPr>
          <w:position w:val="-6"/>
        </w:rPr>
        <w:object w:dxaOrig="380" w:dyaOrig="279" w14:anchorId="3F051670">
          <v:shape id="_x0000_i1046" type="#_x0000_t75" style="width:19.2pt;height:13.8pt" o:ole="">
            <v:imagedata r:id="rId47" o:title=""/>
          </v:shape>
          <o:OLEObject Type="Embed" ProgID="Equation.DSMT4" ShapeID="_x0000_i1046" DrawAspect="Content" ObjectID="_1746286341" r:id="rId48"/>
        </w:object>
      </w:r>
      <w:r w:rsidR="00CE1A48">
        <w:rPr>
          <w:rFonts w:ascii="Times New Roman" w:hAnsi="Times New Roman"/>
          <w:sz w:val="26"/>
          <w:szCs w:val="26"/>
        </w:rPr>
        <w:t xml:space="preserve">, </w:t>
      </w:r>
      <w:r w:rsidR="00F76499" w:rsidRPr="00F76499">
        <w:rPr>
          <w:position w:val="-6"/>
        </w:rPr>
        <w:object w:dxaOrig="279" w:dyaOrig="279" w14:anchorId="511EC1B6">
          <v:shape id="_x0000_i1047" type="#_x0000_t75" style="width:13.8pt;height:13.8pt" o:ole="">
            <v:imagedata r:id="rId49" o:title=""/>
          </v:shape>
          <o:OLEObject Type="Embed" ProgID="Equation.DSMT4" ShapeID="_x0000_i1047" DrawAspect="Content" ObjectID="_1746286342" r:id="rId50"/>
        </w:object>
      </w:r>
      <w:r w:rsidR="00CE1A48">
        <w:rPr>
          <w:rFonts w:ascii="Times New Roman" w:hAnsi="Times New Roman"/>
          <w:sz w:val="26"/>
          <w:szCs w:val="26"/>
        </w:rPr>
        <w:t xml:space="preserve"> là trung điểm </w:t>
      </w:r>
      <w:r w:rsidR="00F76499" w:rsidRPr="00F76499">
        <w:rPr>
          <w:position w:val="-6"/>
        </w:rPr>
        <w:object w:dxaOrig="440" w:dyaOrig="279" w14:anchorId="3620A98F">
          <v:shape id="_x0000_i1048" type="#_x0000_t75" style="width:22.2pt;height:13.8pt" o:ole="">
            <v:imagedata r:id="rId51" o:title=""/>
          </v:shape>
          <o:OLEObject Type="Embed" ProgID="Equation.DSMT4" ShapeID="_x0000_i1048" DrawAspect="Content" ObjectID="_1746286343" r:id="rId52"/>
        </w:object>
      </w:r>
      <w:r w:rsidR="00A5199F">
        <w:rPr>
          <w:rFonts w:ascii="Times New Roman" w:hAnsi="Times New Roman"/>
          <w:sz w:val="26"/>
          <w:szCs w:val="26"/>
        </w:rPr>
        <w:t xml:space="preserve">. Tính khoảng cách từ </w:t>
      </w:r>
      <w:r w:rsidR="00F76499" w:rsidRPr="00F76499">
        <w:rPr>
          <w:position w:val="-6"/>
        </w:rPr>
        <w:object w:dxaOrig="279" w:dyaOrig="279" w14:anchorId="00A9AFA3">
          <v:shape id="_x0000_i1049" type="#_x0000_t75" style="width:13.8pt;height:13.8pt" o:ole="">
            <v:imagedata r:id="rId53" o:title=""/>
          </v:shape>
          <o:OLEObject Type="Embed" ProgID="Equation.DSMT4" ShapeID="_x0000_i1049" DrawAspect="Content" ObjectID="_1746286344" r:id="rId54"/>
        </w:object>
      </w:r>
      <w:r w:rsidR="00A5199F">
        <w:rPr>
          <w:rFonts w:ascii="Times New Roman" w:hAnsi="Times New Roman"/>
          <w:sz w:val="26"/>
          <w:szCs w:val="26"/>
        </w:rPr>
        <w:t xml:space="preserve"> tới </w:t>
      </w:r>
      <w:r w:rsidR="00F76499" w:rsidRPr="00F76499">
        <w:rPr>
          <w:position w:val="-14"/>
        </w:rPr>
        <w:object w:dxaOrig="840" w:dyaOrig="400" w14:anchorId="643FFCFE">
          <v:shape id="_x0000_i1050" type="#_x0000_t75" style="width:42pt;height:19.8pt" o:ole="">
            <v:imagedata r:id="rId55" o:title=""/>
          </v:shape>
          <o:OLEObject Type="Embed" ProgID="Equation.DSMT4" ShapeID="_x0000_i1050" DrawAspect="Content" ObjectID="_1746286345" r:id="rId56"/>
        </w:object>
      </w:r>
      <w:r w:rsidR="00A5199F">
        <w:rPr>
          <w:rFonts w:ascii="Times New Roman" w:hAnsi="Times New Roman"/>
          <w:sz w:val="26"/>
          <w:szCs w:val="26"/>
        </w:rPr>
        <w:t>.</w:t>
      </w:r>
    </w:p>
    <w:p w14:paraId="2B26FDDC" w14:textId="77777777" w:rsidR="00F76499" w:rsidRDefault="00F76499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14:paraId="14BA41B5" w14:textId="77777777" w:rsidR="00F76499" w:rsidRPr="004C2276" w:rsidRDefault="00F76499" w:rsidP="003B418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Đáp án kiểm tra học kì 2</w:t>
      </w:r>
      <w:r w:rsidRPr="004C2276">
        <w:rPr>
          <w:rFonts w:ascii="Times New Roman" w:hAnsi="Times New Roman"/>
          <w:b/>
          <w:sz w:val="26"/>
          <w:szCs w:val="26"/>
        </w:rPr>
        <w:t xml:space="preserve"> Môn Toán – Khối 11</w:t>
      </w:r>
    </w:p>
    <w:p w14:paraId="48776E95" w14:textId="77777777" w:rsidR="00F76499" w:rsidRDefault="00F76499" w:rsidP="003B4186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28DA1BF4" w14:textId="77777777" w:rsidR="00F76499" w:rsidRDefault="00F76499" w:rsidP="00AD40AD">
      <w:pPr>
        <w:spacing w:after="0"/>
        <w:sectPr w:rsidR="00F76499" w:rsidSect="00DD1B76">
          <w:pgSz w:w="11907" w:h="16840" w:code="9"/>
          <w:pgMar w:top="1134" w:right="1134" w:bottom="1134" w:left="1134" w:header="720" w:footer="720" w:gutter="0"/>
          <w:cols w:space="720"/>
          <w:docGrid w:linePitch="360"/>
        </w:sectPr>
      </w:pPr>
    </w:p>
    <w:tbl>
      <w:tblPr>
        <w:tblW w:w="5246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5"/>
        <w:gridCol w:w="851"/>
      </w:tblGrid>
      <w:tr w:rsidR="00F76499" w:rsidRPr="001C240E" w14:paraId="730C29BF" w14:textId="77777777" w:rsidTr="008D45C9">
        <w:tc>
          <w:tcPr>
            <w:tcW w:w="4395" w:type="dxa"/>
          </w:tcPr>
          <w:p w14:paraId="526F209A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851" w:type="dxa"/>
            <w:vAlign w:val="center"/>
          </w:tcPr>
          <w:p w14:paraId="0C42A04C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Điểm</w:t>
            </w:r>
          </w:p>
        </w:tc>
      </w:tr>
      <w:tr w:rsidR="00F76499" w:rsidRPr="001C240E" w14:paraId="07F89707" w14:textId="77777777" w:rsidTr="008D45C9">
        <w:tc>
          <w:tcPr>
            <w:tcW w:w="4395" w:type="dxa"/>
          </w:tcPr>
          <w:p w14:paraId="34AA6FAF" w14:textId="77777777" w:rsidR="00F76499" w:rsidRPr="00F76499" w:rsidRDefault="00F76499" w:rsidP="001C240E">
            <w:pPr>
              <w:spacing w:after="0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Bài 1 (3đ)</w:t>
            </w:r>
          </w:p>
          <w:p w14:paraId="098B6A9D" w14:textId="77777777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>a) (</w:t>
            </w:r>
            <w:r w:rsidRPr="00F76499">
              <w:rPr>
                <w:rFonts w:ascii="Times New Roman" w:hAnsi="Times New Roman"/>
                <w:b/>
              </w:rPr>
              <w:t>1đ</w:t>
            </w:r>
            <w:r w:rsidRPr="00F76499">
              <w:rPr>
                <w:rFonts w:ascii="Times New Roman" w:hAnsi="Times New Roman"/>
              </w:rPr>
              <w:t xml:space="preserve">) </w:t>
            </w:r>
          </w:p>
          <w:p w14:paraId="4485BAF0" w14:textId="734A683F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26"/>
              </w:rPr>
              <w:object w:dxaOrig="1900" w:dyaOrig="660" w14:anchorId="2FB948DF">
                <v:shape id="_x0000_i1051" type="#_x0000_t75" style="width:94.8pt;height:33pt" o:ole="">
                  <v:imagedata r:id="rId57" o:title=""/>
                </v:shape>
                <o:OLEObject Type="Embed" ProgID="Equation.DSMT4" ShapeID="_x0000_i1051" DrawAspect="Content" ObjectID="_1746286346" r:id="rId58"/>
              </w:object>
            </w:r>
            <w:r w:rsidRPr="00F76499">
              <w:rPr>
                <w:position w:val="-22"/>
              </w:rPr>
              <w:object w:dxaOrig="1939" w:dyaOrig="620" w14:anchorId="78D7074A">
                <v:shape id="_x0000_i1052" type="#_x0000_t75" style="width:97.2pt;height:31.2pt" o:ole="">
                  <v:imagedata r:id="rId59" o:title=""/>
                </v:shape>
                <o:OLEObject Type="Embed" ProgID="Equation.DSMT4" ShapeID="_x0000_i1052" DrawAspect="Content" ObjectID="_1746286347" r:id="rId60"/>
              </w:object>
            </w:r>
          </w:p>
        </w:tc>
        <w:tc>
          <w:tcPr>
            <w:tcW w:w="851" w:type="dxa"/>
            <w:vAlign w:val="center"/>
          </w:tcPr>
          <w:p w14:paraId="596161FA" w14:textId="6827C151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1.0</w:t>
            </w:r>
          </w:p>
        </w:tc>
      </w:tr>
      <w:tr w:rsidR="00F76499" w:rsidRPr="001C240E" w14:paraId="32C51CC0" w14:textId="77777777" w:rsidTr="008D45C9">
        <w:tc>
          <w:tcPr>
            <w:tcW w:w="4395" w:type="dxa"/>
          </w:tcPr>
          <w:p w14:paraId="41681DDF" w14:textId="77777777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>b) (</w:t>
            </w:r>
            <w:r w:rsidRPr="00F76499">
              <w:rPr>
                <w:rFonts w:ascii="Times New Roman" w:hAnsi="Times New Roman"/>
                <w:b/>
              </w:rPr>
              <w:t>1đ</w:t>
            </w:r>
            <w:r w:rsidRPr="00F76499">
              <w:rPr>
                <w:rFonts w:ascii="Times New Roman" w:hAnsi="Times New Roman"/>
              </w:rPr>
              <w:t>)</w:t>
            </w:r>
          </w:p>
          <w:p w14:paraId="524EC1B6" w14:textId="4A058F44" w:rsidR="00F76499" w:rsidRPr="00F76499" w:rsidRDefault="00F76499" w:rsidP="00402597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56"/>
              </w:rPr>
              <w:object w:dxaOrig="3780" w:dyaOrig="1219" w14:anchorId="0846C9F4">
                <v:shape id="_x0000_i1053" type="#_x0000_t75" style="width:189pt;height:61.2pt" o:ole="">
                  <v:imagedata r:id="rId61" o:title=""/>
                </v:shape>
                <o:OLEObject Type="Embed" ProgID="Equation.DSMT4" ShapeID="_x0000_i1053" DrawAspect="Content" ObjectID="_1746286348" r:id="rId62"/>
              </w:object>
            </w:r>
          </w:p>
        </w:tc>
        <w:tc>
          <w:tcPr>
            <w:tcW w:w="851" w:type="dxa"/>
            <w:vAlign w:val="center"/>
          </w:tcPr>
          <w:p w14:paraId="326A4AD2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5</w:t>
            </w:r>
          </w:p>
        </w:tc>
      </w:tr>
      <w:tr w:rsidR="00F76499" w:rsidRPr="001C240E" w14:paraId="62F248FB" w14:textId="77777777" w:rsidTr="008D45C9">
        <w:tc>
          <w:tcPr>
            <w:tcW w:w="4395" w:type="dxa"/>
          </w:tcPr>
          <w:p w14:paraId="4EECD002" w14:textId="69BD5222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56"/>
              </w:rPr>
              <w:object w:dxaOrig="2240" w:dyaOrig="1219" w14:anchorId="333A61A5">
                <v:shape id="_x0000_i1054" type="#_x0000_t75" style="width:112.2pt;height:61.2pt" o:ole="">
                  <v:imagedata r:id="rId63" o:title=""/>
                </v:shape>
                <o:OLEObject Type="Embed" ProgID="Equation.DSMT4" ShapeID="_x0000_i1054" DrawAspect="Content" ObjectID="_1746286349" r:id="rId64"/>
              </w:object>
            </w:r>
          </w:p>
        </w:tc>
        <w:tc>
          <w:tcPr>
            <w:tcW w:w="851" w:type="dxa"/>
            <w:vAlign w:val="center"/>
          </w:tcPr>
          <w:p w14:paraId="6DF4C9E5" w14:textId="7F09DE60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5</w:t>
            </w:r>
          </w:p>
        </w:tc>
      </w:tr>
      <w:tr w:rsidR="00F76499" w:rsidRPr="001C240E" w14:paraId="24048575" w14:textId="77777777" w:rsidTr="008D45C9">
        <w:trPr>
          <w:trHeight w:val="1148"/>
        </w:trPr>
        <w:tc>
          <w:tcPr>
            <w:tcW w:w="4395" w:type="dxa"/>
          </w:tcPr>
          <w:p w14:paraId="3D98E31B" w14:textId="6EFF2F18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>c) (</w:t>
            </w:r>
            <w:r w:rsidRPr="00F76499">
              <w:rPr>
                <w:rFonts w:ascii="Times New Roman" w:hAnsi="Times New Roman"/>
                <w:b/>
              </w:rPr>
              <w:t>1đ</w:t>
            </w:r>
            <w:r w:rsidRPr="00F76499">
              <w:rPr>
                <w:rFonts w:ascii="Times New Roman" w:hAnsi="Times New Roman"/>
              </w:rPr>
              <w:t xml:space="preserve">) </w:t>
            </w:r>
            <w:r w:rsidRPr="00F76499">
              <w:rPr>
                <w:position w:val="-24"/>
              </w:rPr>
              <w:object w:dxaOrig="1100" w:dyaOrig="600" w14:anchorId="025C8C07">
                <v:shape id="_x0000_i1055" type="#_x0000_t75" style="width:55.2pt;height:30pt" o:ole="">
                  <v:imagedata r:id="rId65" o:title=""/>
                </v:shape>
                <o:OLEObject Type="Embed" ProgID="Equation.DSMT4" ShapeID="_x0000_i1055" DrawAspect="Content" ObjectID="_1746286350" r:id="rId66"/>
              </w:object>
            </w:r>
          </w:p>
          <w:p w14:paraId="2D4D5442" w14:textId="613E45A0" w:rsidR="00F76499" w:rsidRPr="00F76499" w:rsidRDefault="00F76499" w:rsidP="00787DBB">
            <w:pPr>
              <w:spacing w:after="0" w:line="240" w:lineRule="auto"/>
              <w:rPr>
                <w:rFonts w:ascii="Times New Roman" w:hAnsi="Times New Roman"/>
              </w:rPr>
            </w:pPr>
            <w:r w:rsidRPr="00F76499">
              <w:rPr>
                <w:position w:val="-24"/>
              </w:rPr>
              <w:object w:dxaOrig="1560" w:dyaOrig="480" w14:anchorId="5324DDB8">
                <v:shape id="_x0000_i1056" type="#_x0000_t75" style="width:78pt;height:24pt" o:ole="">
                  <v:imagedata r:id="rId67" o:title=""/>
                </v:shape>
                <o:OLEObject Type="Embed" ProgID="Equation.DSMT4" ShapeID="_x0000_i1056" DrawAspect="Content" ObjectID="_1746286351" r:id="rId68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0AA62C77" w14:textId="77777777" w:rsidR="00F76499" w:rsidRPr="00F76499" w:rsidRDefault="00F76499" w:rsidP="00787DBB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101B5D2B" w14:textId="77777777" w:rsidTr="008D45C9">
        <w:tc>
          <w:tcPr>
            <w:tcW w:w="4395" w:type="dxa"/>
          </w:tcPr>
          <w:p w14:paraId="5C80A422" w14:textId="0F630E5E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24"/>
              </w:rPr>
              <w:object w:dxaOrig="1500" w:dyaOrig="480" w14:anchorId="3CE035E1">
                <v:shape id="_x0000_i1057" type="#_x0000_t75" style="width:75pt;height:24pt" o:ole="">
                  <v:imagedata r:id="rId69" o:title=""/>
                </v:shape>
                <o:OLEObject Type="Embed" ProgID="Equation.DSMT4" ShapeID="_x0000_i1057" DrawAspect="Content" ObjectID="_1746286352" r:id="rId70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4E2582E5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58EF8F77" w14:textId="77777777" w:rsidTr="008D45C9">
        <w:tc>
          <w:tcPr>
            <w:tcW w:w="4395" w:type="dxa"/>
          </w:tcPr>
          <w:p w14:paraId="04D1E329" w14:textId="611EE23F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6"/>
              </w:rPr>
              <w:object w:dxaOrig="1840" w:dyaOrig="320" w14:anchorId="5B3C655B">
                <v:shape id="_x0000_i1058" type="#_x0000_t75" style="width:91.8pt;height:16.2pt" o:ole="">
                  <v:imagedata r:id="rId71" o:title=""/>
                </v:shape>
                <o:OLEObject Type="Embed" ProgID="Equation.DSMT4" ShapeID="_x0000_i1058" DrawAspect="Content" ObjectID="_1746286353" r:id="rId72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030459A4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65AE0E1B" w14:textId="77777777" w:rsidTr="008D45C9">
        <w:tc>
          <w:tcPr>
            <w:tcW w:w="4395" w:type="dxa"/>
          </w:tcPr>
          <w:p w14:paraId="795FAC7C" w14:textId="6D253234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 xml:space="preserve">Vậy </w:t>
            </w:r>
            <w:r w:rsidRPr="00F76499">
              <w:rPr>
                <w:position w:val="-24"/>
              </w:rPr>
              <w:object w:dxaOrig="1740" w:dyaOrig="600" w14:anchorId="31B26D92">
                <v:shape id="_x0000_i1059" type="#_x0000_t75" style="width:87pt;height:30pt" o:ole="">
                  <v:imagedata r:id="rId73" o:title=""/>
                </v:shape>
                <o:OLEObject Type="Embed" ProgID="Equation.DSMT4" ShapeID="_x0000_i1059" DrawAspect="Content" ObjectID="_1746286354" r:id="rId74"/>
              </w:object>
            </w:r>
          </w:p>
        </w:tc>
        <w:tc>
          <w:tcPr>
            <w:tcW w:w="851" w:type="dxa"/>
            <w:vAlign w:val="center"/>
          </w:tcPr>
          <w:p w14:paraId="6669033C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6C190DBF" w14:textId="77777777" w:rsidTr="008D45C9">
        <w:tc>
          <w:tcPr>
            <w:tcW w:w="4395" w:type="dxa"/>
          </w:tcPr>
          <w:p w14:paraId="615FFE91" w14:textId="77777777" w:rsidR="00F76499" w:rsidRPr="00F76499" w:rsidRDefault="00F76499" w:rsidP="001C240E">
            <w:pPr>
              <w:spacing w:after="0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Bài 2 (1.0)</w:t>
            </w:r>
          </w:p>
          <w:p w14:paraId="3AB5FBEF" w14:textId="54E15F5B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10"/>
              </w:rPr>
              <w:object w:dxaOrig="1280" w:dyaOrig="300" w14:anchorId="65F96959">
                <v:shape id="_x0000_i1060" type="#_x0000_t75" style="width:64.2pt;height:15pt" o:ole="">
                  <v:imagedata r:id="rId75" o:title=""/>
                </v:shape>
                <o:OLEObject Type="Embed" ProgID="Equation.DSMT4" ShapeID="_x0000_i1060" DrawAspect="Content" ObjectID="_1746286355" r:id="rId76"/>
              </w:object>
            </w:r>
          </w:p>
        </w:tc>
        <w:tc>
          <w:tcPr>
            <w:tcW w:w="851" w:type="dxa"/>
            <w:vAlign w:val="center"/>
          </w:tcPr>
          <w:p w14:paraId="728ED1F1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5E5A0B3D" w14:textId="77777777" w:rsidTr="008D45C9">
        <w:tc>
          <w:tcPr>
            <w:tcW w:w="4395" w:type="dxa"/>
          </w:tcPr>
          <w:p w14:paraId="18315AB1" w14:textId="4D9BDF3F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24"/>
              </w:rPr>
              <w:object w:dxaOrig="3739" w:dyaOrig="520" w14:anchorId="14CDC560">
                <v:shape id="_x0000_i1061" type="#_x0000_t75" style="width:187.2pt;height:25.8pt" o:ole="">
                  <v:imagedata r:id="rId77" o:title=""/>
                </v:shape>
                <o:OLEObject Type="Embed" ProgID="Equation.DSMT4" ShapeID="_x0000_i1061" DrawAspect="Content" ObjectID="_1746286356" r:id="rId78"/>
              </w:object>
            </w:r>
          </w:p>
        </w:tc>
        <w:tc>
          <w:tcPr>
            <w:tcW w:w="851" w:type="dxa"/>
            <w:vAlign w:val="center"/>
          </w:tcPr>
          <w:p w14:paraId="3870E6FB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7F8C058B" w14:textId="77777777" w:rsidTr="008D45C9">
        <w:tc>
          <w:tcPr>
            <w:tcW w:w="4395" w:type="dxa"/>
          </w:tcPr>
          <w:p w14:paraId="3F6E1E1E" w14:textId="062BD8E8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24"/>
              </w:rPr>
              <w:object w:dxaOrig="3019" w:dyaOrig="639" w14:anchorId="4A1B3002">
                <v:shape id="_x0000_i1062" type="#_x0000_t75" style="width:151.2pt;height:31.8pt" o:ole="">
                  <v:imagedata r:id="rId79" o:title=""/>
                </v:shape>
                <o:OLEObject Type="Embed" ProgID="Equation.DSMT4" ShapeID="_x0000_i1062" DrawAspect="Content" ObjectID="_1746286357" r:id="rId80"/>
              </w:object>
            </w:r>
          </w:p>
        </w:tc>
        <w:tc>
          <w:tcPr>
            <w:tcW w:w="851" w:type="dxa"/>
            <w:vAlign w:val="center"/>
          </w:tcPr>
          <w:p w14:paraId="7E864182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1F873B9D" w14:textId="77777777" w:rsidTr="008D45C9">
        <w:tc>
          <w:tcPr>
            <w:tcW w:w="4395" w:type="dxa"/>
          </w:tcPr>
          <w:p w14:paraId="39BDA64C" w14:textId="2BD57CF5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24"/>
              </w:rPr>
              <w:object w:dxaOrig="2659" w:dyaOrig="460" w14:anchorId="61C07E75">
                <v:shape id="_x0000_i1063" type="#_x0000_t75" style="width:133.2pt;height:22.8pt" o:ole="">
                  <v:imagedata r:id="rId81" o:title=""/>
                </v:shape>
                <o:OLEObject Type="Embed" ProgID="Equation.DSMT4" ShapeID="_x0000_i1063" DrawAspect="Content" ObjectID="_1746286358" r:id="rId82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  <w:p w14:paraId="3BA194BD" w14:textId="702067FE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26"/>
              </w:rPr>
              <w:object w:dxaOrig="2220" w:dyaOrig="660" w14:anchorId="3B0A0190">
                <v:shape id="_x0000_i1064" type="#_x0000_t75" style="width:111pt;height:33pt" o:ole="">
                  <v:imagedata r:id="rId83" o:title=""/>
                </v:shape>
                <o:OLEObject Type="Embed" ProgID="Equation.DSMT4" ShapeID="_x0000_i1064" DrawAspect="Content" ObjectID="_1746286359" r:id="rId84"/>
              </w:object>
            </w:r>
          </w:p>
        </w:tc>
        <w:tc>
          <w:tcPr>
            <w:tcW w:w="851" w:type="dxa"/>
            <w:vAlign w:val="center"/>
          </w:tcPr>
          <w:p w14:paraId="40D3FC6A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4B121EED" w14:textId="77777777" w:rsidTr="008D45C9">
        <w:tc>
          <w:tcPr>
            <w:tcW w:w="4395" w:type="dxa"/>
          </w:tcPr>
          <w:p w14:paraId="2206A5FE" w14:textId="77777777" w:rsidR="00F76499" w:rsidRPr="00F76499" w:rsidRDefault="00F76499" w:rsidP="001C240E">
            <w:pPr>
              <w:spacing w:after="0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Bài 3 (2đ)</w:t>
            </w:r>
          </w:p>
          <w:p w14:paraId="741ABE56" w14:textId="7379EC3F" w:rsidR="00F76499" w:rsidRPr="00F76499" w:rsidRDefault="00F76499" w:rsidP="00853418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>a) (</w:t>
            </w:r>
            <w:r w:rsidRPr="00F76499">
              <w:rPr>
                <w:rFonts w:ascii="Times New Roman" w:hAnsi="Times New Roman"/>
                <w:b/>
              </w:rPr>
              <w:t>1đ</w:t>
            </w:r>
            <w:r w:rsidRPr="00F76499">
              <w:rPr>
                <w:rFonts w:ascii="Times New Roman" w:hAnsi="Times New Roman"/>
              </w:rPr>
              <w:t xml:space="preserve">) </w:t>
            </w:r>
            <w:r w:rsidRPr="00F76499">
              <w:rPr>
                <w:position w:val="-10"/>
              </w:rPr>
              <w:object w:dxaOrig="2000" w:dyaOrig="360" w14:anchorId="1D9585CF">
                <v:shape id="_x0000_i1065" type="#_x0000_t75" style="width:100.2pt;height:18pt" o:ole="">
                  <v:imagedata r:id="rId85" o:title=""/>
                </v:shape>
                <o:OLEObject Type="Embed" ProgID="Equation.DSMT4" ShapeID="_x0000_i1065" DrawAspect="Content" ObjectID="_1746286360" r:id="rId86"/>
              </w:object>
            </w:r>
          </w:p>
          <w:p w14:paraId="4104EADE" w14:textId="38A8E811" w:rsidR="00F76499" w:rsidRPr="00F76499" w:rsidRDefault="00F76499" w:rsidP="00853418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26"/>
              </w:rPr>
              <w:object w:dxaOrig="3680" w:dyaOrig="620" w14:anchorId="1AD9F864">
                <v:shape id="_x0000_i1066" type="#_x0000_t75" style="width:184.2pt;height:31.2pt" o:ole="">
                  <v:imagedata r:id="rId87" o:title=""/>
                </v:shape>
                <o:OLEObject Type="Embed" ProgID="Equation.DSMT4" ShapeID="_x0000_i1066" DrawAspect="Content" ObjectID="_1746286361" r:id="rId88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74B329C7" w14:textId="77777777" w:rsidR="00F76499" w:rsidRPr="00F76499" w:rsidRDefault="00F76499" w:rsidP="00853418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 25</w:t>
            </w:r>
          </w:p>
          <w:p w14:paraId="18569D0C" w14:textId="77777777" w:rsidR="00F76499" w:rsidRPr="00F76499" w:rsidRDefault="00F76499" w:rsidP="00853418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5</w:t>
            </w:r>
          </w:p>
          <w:p w14:paraId="4DD3A29C" w14:textId="77777777" w:rsidR="00F76499" w:rsidRPr="00F76499" w:rsidRDefault="00F76499" w:rsidP="00853418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14C32D77" w14:textId="77777777" w:rsidTr="008D45C9">
        <w:tc>
          <w:tcPr>
            <w:tcW w:w="4395" w:type="dxa"/>
          </w:tcPr>
          <w:p w14:paraId="1139454A" w14:textId="1F9DCE8D" w:rsidR="00F76499" w:rsidRPr="00F76499" w:rsidRDefault="00F76499" w:rsidP="002942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>b) (</w:t>
            </w:r>
            <w:r w:rsidRPr="00F76499">
              <w:rPr>
                <w:rFonts w:ascii="Times New Roman" w:hAnsi="Times New Roman"/>
                <w:b/>
              </w:rPr>
              <w:t>1đ</w:t>
            </w:r>
            <w:r w:rsidRPr="00F76499">
              <w:rPr>
                <w:rFonts w:ascii="Times New Roman" w:hAnsi="Times New Roman"/>
              </w:rPr>
              <w:t xml:space="preserve">) </w:t>
            </w:r>
            <w:r w:rsidRPr="00F76499">
              <w:rPr>
                <w:position w:val="-26"/>
              </w:rPr>
              <w:object w:dxaOrig="1560" w:dyaOrig="639" w14:anchorId="6880AD7E">
                <v:shape id="_x0000_i1067" type="#_x0000_t75" style="width:78pt;height:31.8pt" o:ole="">
                  <v:imagedata r:id="rId89" o:title=""/>
                </v:shape>
                <o:OLEObject Type="Embed" ProgID="Equation.DSMT4" ShapeID="_x0000_i1067" DrawAspect="Content" ObjectID="_1746286362" r:id="rId90"/>
              </w:object>
            </w:r>
          </w:p>
          <w:p w14:paraId="5D23DD88" w14:textId="2C5D8E22" w:rsidR="00F76499" w:rsidRPr="00F76499" w:rsidRDefault="00F76499" w:rsidP="002942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36"/>
              </w:rPr>
              <w:object w:dxaOrig="3820" w:dyaOrig="820" w14:anchorId="462FECF9">
                <v:shape id="_x0000_i1068" type="#_x0000_t75" style="width:190.8pt;height:40.8pt" o:ole="">
                  <v:imagedata r:id="rId91" o:title=""/>
                </v:shape>
                <o:OLEObject Type="Embed" ProgID="Equation.DSMT4" ShapeID="_x0000_i1068" DrawAspect="Content" ObjectID="_1746286363" r:id="rId92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43F68658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</w:p>
          <w:p w14:paraId="638CB2F0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5</w:t>
            </w:r>
          </w:p>
          <w:p w14:paraId="27B97A47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  <w:p w14:paraId="1194CE83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6C2F616B" w14:textId="77777777" w:rsidTr="008D45C9">
        <w:tc>
          <w:tcPr>
            <w:tcW w:w="4395" w:type="dxa"/>
          </w:tcPr>
          <w:p w14:paraId="1EB3F8B6" w14:textId="77777777" w:rsidR="00F76499" w:rsidRPr="00F76499" w:rsidRDefault="00F76499" w:rsidP="002942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  <w:b/>
              </w:rPr>
              <w:t>Bài 4</w:t>
            </w:r>
            <w:r w:rsidRPr="00F76499">
              <w:rPr>
                <w:rFonts w:ascii="Times New Roman" w:hAnsi="Times New Roman"/>
              </w:rPr>
              <w:t xml:space="preserve"> (</w:t>
            </w:r>
            <w:r w:rsidRPr="00F76499">
              <w:rPr>
                <w:rFonts w:ascii="Times New Roman" w:hAnsi="Times New Roman"/>
                <w:b/>
              </w:rPr>
              <w:t>1đ</w:t>
            </w:r>
            <w:r w:rsidRPr="00F76499">
              <w:rPr>
                <w:rFonts w:ascii="Times New Roman" w:hAnsi="Times New Roman"/>
              </w:rPr>
              <w:t xml:space="preserve">) </w:t>
            </w:r>
          </w:p>
        </w:tc>
        <w:tc>
          <w:tcPr>
            <w:tcW w:w="851" w:type="dxa"/>
            <w:vAlign w:val="center"/>
          </w:tcPr>
          <w:p w14:paraId="795926B8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F76499" w:rsidRPr="001C240E" w14:paraId="144FF1CC" w14:textId="77777777" w:rsidTr="008D45C9">
        <w:tc>
          <w:tcPr>
            <w:tcW w:w="4395" w:type="dxa"/>
          </w:tcPr>
          <w:p w14:paraId="70B93A62" w14:textId="391A9F35" w:rsidR="00F76499" w:rsidRPr="00F76499" w:rsidRDefault="00F76499" w:rsidP="001C240E">
            <w:pPr>
              <w:spacing w:after="0"/>
              <w:rPr>
                <w:rFonts w:ascii="Times New Roman" w:hAnsi="Times New Roman"/>
                <w:b/>
              </w:rPr>
            </w:pPr>
            <w:r w:rsidRPr="00F76499">
              <w:rPr>
                <w:position w:val="-10"/>
              </w:rPr>
              <w:object w:dxaOrig="1719" w:dyaOrig="360" w14:anchorId="0F266707">
                <v:shape id="_x0000_i1069" type="#_x0000_t75" style="width:85.8pt;height:18pt" o:ole="">
                  <v:imagedata r:id="rId93" o:title=""/>
                </v:shape>
                <o:OLEObject Type="Embed" ProgID="Equation.DSMT4" ShapeID="_x0000_i1069" DrawAspect="Content" ObjectID="_1746286364" r:id="rId94"/>
              </w:object>
            </w:r>
          </w:p>
        </w:tc>
        <w:tc>
          <w:tcPr>
            <w:tcW w:w="851" w:type="dxa"/>
            <w:vAlign w:val="center"/>
          </w:tcPr>
          <w:p w14:paraId="0D01ACD4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27DE2AC3" w14:textId="77777777" w:rsidTr="008D45C9">
        <w:tc>
          <w:tcPr>
            <w:tcW w:w="4395" w:type="dxa"/>
          </w:tcPr>
          <w:p w14:paraId="59FBDC1A" w14:textId="07BE9144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10"/>
              </w:rPr>
              <w:object w:dxaOrig="1600" w:dyaOrig="320" w14:anchorId="11DEAC9F">
                <v:shape id="_x0000_i1070" type="#_x0000_t75" style="width:79.8pt;height:16.2pt" o:ole="">
                  <v:imagedata r:id="rId95" o:title=""/>
                </v:shape>
                <o:OLEObject Type="Embed" ProgID="Equation.DSMT4" ShapeID="_x0000_i1070" DrawAspect="Content" ObjectID="_1746286365" r:id="rId96"/>
              </w:object>
            </w:r>
          </w:p>
        </w:tc>
        <w:tc>
          <w:tcPr>
            <w:tcW w:w="851" w:type="dxa"/>
            <w:vAlign w:val="center"/>
          </w:tcPr>
          <w:p w14:paraId="2E37A5BE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3CD342FE" w14:textId="77777777" w:rsidTr="008D45C9">
        <w:tc>
          <w:tcPr>
            <w:tcW w:w="4395" w:type="dxa"/>
          </w:tcPr>
          <w:p w14:paraId="111B5249" w14:textId="7004BCBF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12"/>
              </w:rPr>
              <w:object w:dxaOrig="1460" w:dyaOrig="360" w14:anchorId="05E5160D">
                <v:shape id="_x0000_i1071" type="#_x0000_t75" style="width:73.2pt;height:18pt" o:ole="">
                  <v:imagedata r:id="rId97" o:title=""/>
                </v:shape>
                <o:OLEObject Type="Embed" ProgID="Equation.DSMT4" ShapeID="_x0000_i1071" DrawAspect="Content" ObjectID="_1746286366" r:id="rId98"/>
              </w:object>
            </w:r>
          </w:p>
        </w:tc>
        <w:tc>
          <w:tcPr>
            <w:tcW w:w="851" w:type="dxa"/>
            <w:vAlign w:val="center"/>
          </w:tcPr>
          <w:p w14:paraId="60306D05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7554C515" w14:textId="77777777" w:rsidTr="008D45C9">
        <w:tc>
          <w:tcPr>
            <w:tcW w:w="4395" w:type="dxa"/>
          </w:tcPr>
          <w:p w14:paraId="0FBDCC83" w14:textId="3EB18773" w:rsidR="00F76499" w:rsidRPr="00F76499" w:rsidRDefault="00F76499" w:rsidP="00F2283D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 xml:space="preserve">Pttt tại </w:t>
            </w:r>
            <w:r w:rsidRPr="00F76499">
              <w:rPr>
                <w:position w:val="-12"/>
              </w:rPr>
              <w:object w:dxaOrig="920" w:dyaOrig="360" w14:anchorId="6F0CAA6E">
                <v:shape id="_x0000_i1072" type="#_x0000_t75" style="width:46.2pt;height:18pt" o:ole="">
                  <v:imagedata r:id="rId99" o:title=""/>
                </v:shape>
                <o:OLEObject Type="Embed" ProgID="Equation.DSMT4" ShapeID="_x0000_i1072" DrawAspect="Content" ObjectID="_1746286367" r:id="rId100"/>
              </w:object>
            </w:r>
            <w:r w:rsidRPr="00F76499">
              <w:rPr>
                <w:rFonts w:ascii="Times New Roman" w:hAnsi="Times New Roman"/>
              </w:rPr>
              <w:t>:</w:t>
            </w:r>
            <w:r w:rsidRPr="00F76499">
              <w:rPr>
                <w:position w:val="-14"/>
              </w:rPr>
              <w:object w:dxaOrig="1280" w:dyaOrig="400" w14:anchorId="6CE94CE7">
                <v:shape id="_x0000_i1073" type="#_x0000_t75" style="width:64.2pt;height:19.8pt" o:ole="">
                  <v:imagedata r:id="rId101" o:title=""/>
                </v:shape>
                <o:OLEObject Type="Embed" ProgID="Equation.DSMT4" ShapeID="_x0000_i1073" DrawAspect="Content" ObjectID="_1746286368" r:id="rId102"/>
              </w:object>
            </w:r>
          </w:p>
        </w:tc>
        <w:tc>
          <w:tcPr>
            <w:tcW w:w="851" w:type="dxa"/>
            <w:vAlign w:val="center"/>
          </w:tcPr>
          <w:p w14:paraId="7F5B86F1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131ECFFB" w14:textId="77777777" w:rsidTr="008D45C9">
        <w:tc>
          <w:tcPr>
            <w:tcW w:w="5246" w:type="dxa"/>
            <w:gridSpan w:val="2"/>
          </w:tcPr>
          <w:p w14:paraId="5019A872" w14:textId="77777777" w:rsidR="00F76499" w:rsidRPr="00F76499" w:rsidRDefault="00F76499" w:rsidP="001C240E">
            <w:pPr>
              <w:spacing w:after="0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Bài 5 (3.0)</w:t>
            </w:r>
          </w:p>
          <w:p w14:paraId="035FF3F6" w14:textId="21931EF8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object w:dxaOrig="7425" w:dyaOrig="7117" w14:anchorId="6AF34660">
                <v:shape id="_x0000_i1074" type="#_x0000_t75" style="width:178.2pt;height:171pt" o:ole="">
                  <v:imagedata r:id="rId103" o:title=""/>
                </v:shape>
                <o:OLEObject Type="Embed" ProgID="PBrush" ShapeID="_x0000_i1074" DrawAspect="Content" ObjectID="_1746286369" r:id="rId104"/>
              </w:object>
            </w:r>
          </w:p>
        </w:tc>
      </w:tr>
      <w:tr w:rsidR="00F76499" w:rsidRPr="001C240E" w14:paraId="60F08BDC" w14:textId="77777777" w:rsidTr="008D45C9">
        <w:tc>
          <w:tcPr>
            <w:tcW w:w="4395" w:type="dxa"/>
          </w:tcPr>
          <w:p w14:paraId="201D78B9" w14:textId="1A6CF128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>a) (</w:t>
            </w:r>
            <w:r w:rsidRPr="00F76499">
              <w:rPr>
                <w:rFonts w:ascii="Times New Roman" w:hAnsi="Times New Roman"/>
                <w:b/>
              </w:rPr>
              <w:t>1.0</w:t>
            </w:r>
            <w:r w:rsidRPr="00F76499">
              <w:rPr>
                <w:rFonts w:ascii="Times New Roman" w:hAnsi="Times New Roman"/>
              </w:rPr>
              <w:t xml:space="preserve">) </w:t>
            </w:r>
            <w:r w:rsidRPr="00F76499">
              <w:rPr>
                <w:position w:val="-12"/>
              </w:rPr>
              <w:object w:dxaOrig="1200" w:dyaOrig="360" w14:anchorId="1E99C5EB">
                <v:shape id="_x0000_i1075" type="#_x0000_t75" style="width:60pt;height:18pt" o:ole="">
                  <v:imagedata r:id="rId105" o:title=""/>
                </v:shape>
                <o:OLEObject Type="Embed" ProgID="Equation.DSMT4" ShapeID="_x0000_i1075" DrawAspect="Content" ObjectID="_1746286370" r:id="rId106"/>
              </w:object>
            </w:r>
          </w:p>
          <w:p w14:paraId="25AD0EF3" w14:textId="120CE2BA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 xml:space="preserve"> </w:t>
            </w:r>
            <w:r w:rsidRPr="00F76499">
              <w:rPr>
                <w:position w:val="-30"/>
              </w:rPr>
              <w:object w:dxaOrig="3019" w:dyaOrig="720" w14:anchorId="7C55DA8E">
                <v:shape id="_x0000_i1076" type="#_x0000_t75" style="width:151.2pt;height:36pt" o:ole="">
                  <v:imagedata r:id="rId107" o:title=""/>
                </v:shape>
                <o:OLEObject Type="Embed" ProgID="Equation.DSMT4" ShapeID="_x0000_i1076" DrawAspect="Content" ObjectID="_1746286371" r:id="rId108"/>
              </w:object>
            </w:r>
          </w:p>
          <w:p w14:paraId="7B234D86" w14:textId="2D2FF9DF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12"/>
              </w:rPr>
              <w:object w:dxaOrig="1460" w:dyaOrig="360" w14:anchorId="0CBD877F">
                <v:shape id="_x0000_i1077" type="#_x0000_t75" style="width:73.2pt;height:18pt" o:ole="">
                  <v:imagedata r:id="rId109" o:title=""/>
                </v:shape>
                <o:OLEObject Type="Embed" ProgID="Equation.DSMT4" ShapeID="_x0000_i1077" DrawAspect="Content" ObjectID="_1746286372" r:id="rId110"/>
              </w:object>
            </w:r>
          </w:p>
        </w:tc>
        <w:tc>
          <w:tcPr>
            <w:tcW w:w="851" w:type="dxa"/>
            <w:vAlign w:val="center"/>
          </w:tcPr>
          <w:p w14:paraId="1462184D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5</w:t>
            </w:r>
          </w:p>
          <w:p w14:paraId="124AF6F3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5</w:t>
            </w:r>
          </w:p>
        </w:tc>
      </w:tr>
      <w:tr w:rsidR="00F76499" w:rsidRPr="001C240E" w14:paraId="0828DE9A" w14:textId="77777777" w:rsidTr="008D45C9">
        <w:tc>
          <w:tcPr>
            <w:tcW w:w="4395" w:type="dxa"/>
          </w:tcPr>
          <w:p w14:paraId="073270FC" w14:textId="6A40AFD8" w:rsidR="00F76499" w:rsidRPr="00F76499" w:rsidRDefault="00F76499" w:rsidP="00E727E8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>b) (</w:t>
            </w:r>
            <w:r w:rsidRPr="00F76499">
              <w:rPr>
                <w:rFonts w:ascii="Times New Roman" w:hAnsi="Times New Roman"/>
                <w:b/>
              </w:rPr>
              <w:t>1.0</w:t>
            </w:r>
            <w:r w:rsidRPr="00F76499">
              <w:rPr>
                <w:rFonts w:ascii="Times New Roman" w:hAnsi="Times New Roman"/>
              </w:rPr>
              <w:t xml:space="preserve">) Góc </w:t>
            </w:r>
            <w:r w:rsidRPr="00F76499">
              <w:rPr>
                <w:position w:val="-14"/>
              </w:rPr>
              <w:object w:dxaOrig="1260" w:dyaOrig="400" w14:anchorId="0F7F4E92">
                <v:shape id="_x0000_i1078" type="#_x0000_t75" style="width:63pt;height:19.8pt" o:ole="">
                  <v:imagedata r:id="rId111" o:title=""/>
                </v:shape>
                <o:OLEObject Type="Embed" ProgID="Equation.DSMT4" ShapeID="_x0000_i1078" DrawAspect="Content" ObjectID="_1746286373" r:id="rId112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  <w:p w14:paraId="352522E7" w14:textId="133C1FE5" w:rsidR="00F76499" w:rsidRPr="00F76499" w:rsidRDefault="00F76499" w:rsidP="00E727E8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14"/>
              </w:rPr>
              <w:object w:dxaOrig="1700" w:dyaOrig="400" w14:anchorId="287BE74C">
                <v:shape id="_x0000_i1079" type="#_x0000_t75" style="width:85.2pt;height:19.8pt" o:ole="">
                  <v:imagedata r:id="rId113" o:title=""/>
                </v:shape>
                <o:OLEObject Type="Embed" ProgID="Equation.DSMT4" ShapeID="_x0000_i1079" DrawAspect="Content" ObjectID="_1746286374" r:id="rId114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6CB8C9F6" w14:textId="77777777" w:rsidR="00F76499" w:rsidRPr="00F76499" w:rsidRDefault="00F76499" w:rsidP="00117F5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3411F17D" w14:textId="77777777" w:rsidTr="008D45C9">
        <w:tc>
          <w:tcPr>
            <w:tcW w:w="4395" w:type="dxa"/>
          </w:tcPr>
          <w:p w14:paraId="22F073B8" w14:textId="294F4452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14"/>
              </w:rPr>
              <w:object w:dxaOrig="2220" w:dyaOrig="400" w14:anchorId="0D8975AB">
                <v:shape id="_x0000_i1080" type="#_x0000_t75" style="width:111pt;height:19.8pt" o:ole="">
                  <v:imagedata r:id="rId115" o:title=""/>
                </v:shape>
                <o:OLEObject Type="Embed" ProgID="Equation.DSMT4" ShapeID="_x0000_i1080" DrawAspect="Content" ObjectID="_1746286375" r:id="rId116"/>
              </w:object>
            </w:r>
          </w:p>
        </w:tc>
        <w:tc>
          <w:tcPr>
            <w:tcW w:w="851" w:type="dxa"/>
            <w:vAlign w:val="center"/>
          </w:tcPr>
          <w:p w14:paraId="7D940F0A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3D6CD4F8" w14:textId="77777777" w:rsidTr="008D45C9">
        <w:tc>
          <w:tcPr>
            <w:tcW w:w="4395" w:type="dxa"/>
          </w:tcPr>
          <w:p w14:paraId="2F6A0FD1" w14:textId="47C46049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position w:val="-46"/>
              </w:rPr>
              <w:object w:dxaOrig="2439" w:dyaOrig="1020" w14:anchorId="58960390">
                <v:shape id="_x0000_i1081" type="#_x0000_t75" style="width:121.8pt;height:51pt" o:ole="">
                  <v:imagedata r:id="rId117" o:title=""/>
                </v:shape>
                <o:OLEObject Type="Embed" ProgID="Equation.DSMT4" ShapeID="_x0000_i1081" DrawAspect="Content" ObjectID="_1746286376" r:id="rId118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12EDA2BD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  <w:p w14:paraId="4188F005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4CD090F9" w14:textId="77777777" w:rsidTr="008D45C9">
        <w:tc>
          <w:tcPr>
            <w:tcW w:w="4395" w:type="dxa"/>
          </w:tcPr>
          <w:p w14:paraId="1333102E" w14:textId="271AB243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>c) (</w:t>
            </w:r>
            <w:r w:rsidRPr="00F76499">
              <w:rPr>
                <w:rFonts w:ascii="Times New Roman" w:hAnsi="Times New Roman"/>
                <w:b/>
              </w:rPr>
              <w:t>1.0</w:t>
            </w:r>
            <w:r w:rsidRPr="00F76499">
              <w:rPr>
                <w:rFonts w:ascii="Times New Roman" w:hAnsi="Times New Roman"/>
              </w:rPr>
              <w:t xml:space="preserve">) </w:t>
            </w:r>
            <w:r w:rsidRPr="00F76499">
              <w:rPr>
                <w:position w:val="-12"/>
              </w:rPr>
              <w:object w:dxaOrig="1219" w:dyaOrig="360" w14:anchorId="4157528F">
                <v:shape id="_x0000_i1082" type="#_x0000_t75" style="width:61.2pt;height:18pt" o:ole="">
                  <v:imagedata r:id="rId119" o:title=""/>
                </v:shape>
                <o:OLEObject Type="Embed" ProgID="Equation.DSMT4" ShapeID="_x0000_i1082" DrawAspect="Content" ObjectID="_1746286377" r:id="rId120"/>
              </w:object>
            </w:r>
            <w:r w:rsidRPr="00F76499">
              <w:rPr>
                <w:rFonts w:ascii="Times New Roman" w:hAnsi="Times New Roman"/>
              </w:rPr>
              <w:t xml:space="preserve"> </w:t>
            </w:r>
          </w:p>
          <w:p w14:paraId="29005F46" w14:textId="28264C12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 xml:space="preserve">Vẽ </w:t>
            </w:r>
            <w:r w:rsidRPr="00F76499">
              <w:rPr>
                <w:position w:val="-10"/>
              </w:rPr>
              <w:object w:dxaOrig="2520" w:dyaOrig="300" w14:anchorId="407B1D05">
                <v:shape id="_x0000_i1083" type="#_x0000_t75" style="width:126pt;height:15pt" o:ole="">
                  <v:imagedata r:id="rId121" o:title=""/>
                </v:shape>
                <o:OLEObject Type="Embed" ProgID="Equation.DSMT4" ShapeID="_x0000_i1083" DrawAspect="Content" ObjectID="_1746286378" r:id="rId122"/>
              </w:object>
            </w:r>
          </w:p>
          <w:p w14:paraId="0E53BA81" w14:textId="3312129D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 xml:space="preserve">Gọi </w:t>
            </w:r>
            <w:r w:rsidRPr="00F76499">
              <w:rPr>
                <w:position w:val="-6"/>
              </w:rPr>
              <w:object w:dxaOrig="1320" w:dyaOrig="260" w14:anchorId="02B5677C">
                <v:shape id="_x0000_i1084" type="#_x0000_t75" style="width:66pt;height:13.2pt" o:ole="">
                  <v:imagedata r:id="rId123" o:title=""/>
                </v:shape>
                <o:OLEObject Type="Embed" ProgID="Equation.DSMT4" ShapeID="_x0000_i1084" DrawAspect="Content" ObjectID="_1746286379" r:id="rId124"/>
              </w:object>
            </w:r>
            <w:r w:rsidRPr="00F76499">
              <w:rPr>
                <w:rFonts w:ascii="Times New Roman" w:hAnsi="Times New Roman"/>
              </w:rPr>
              <w:t xml:space="preserve"> và chứng minh </w:t>
            </w:r>
          </w:p>
          <w:p w14:paraId="3D269193" w14:textId="481F9C1E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025957">
              <w:rPr>
                <w:position w:val="-4"/>
              </w:rPr>
              <w:object w:dxaOrig="180" w:dyaOrig="260" w14:anchorId="1A11097D">
                <v:shape id="_x0000_i1085" type="#_x0000_t75" style="width:9pt;height:13.2pt" o:ole="">
                  <v:imagedata r:id="rId125" o:title=""/>
                </v:shape>
                <o:OLEObject Type="Embed" ProgID="Equation.DSMT4" ShapeID="_x0000_i1085" DrawAspect="Content" ObjectID="_1746286380" r:id="rId126"/>
              </w:object>
            </w:r>
            <w:r w:rsidRPr="00F76499">
              <w:rPr>
                <w:position w:val="-22"/>
              </w:rPr>
              <w:object w:dxaOrig="2799" w:dyaOrig="580" w14:anchorId="61A4FA21">
                <v:shape id="_x0000_i1086" type="#_x0000_t75" style="width:139.8pt;height:28.8pt" o:ole="">
                  <v:imagedata r:id="rId127" o:title=""/>
                </v:shape>
                <o:OLEObject Type="Embed" ProgID="Equation.DSMT4" ShapeID="_x0000_i1086" DrawAspect="Content" ObjectID="_1746286381" r:id="rId128"/>
              </w:object>
            </w:r>
          </w:p>
        </w:tc>
        <w:tc>
          <w:tcPr>
            <w:tcW w:w="851" w:type="dxa"/>
            <w:vAlign w:val="center"/>
          </w:tcPr>
          <w:p w14:paraId="0BAB7C69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  <w:tr w:rsidR="00F76499" w:rsidRPr="001C240E" w14:paraId="44BBB869" w14:textId="77777777" w:rsidTr="008D45C9">
        <w:tc>
          <w:tcPr>
            <w:tcW w:w="4395" w:type="dxa"/>
          </w:tcPr>
          <w:p w14:paraId="78568F93" w14:textId="7E05F7F9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 xml:space="preserve">Vẽ </w:t>
            </w:r>
            <w:r w:rsidRPr="00F76499">
              <w:rPr>
                <w:position w:val="-8"/>
              </w:rPr>
              <w:object w:dxaOrig="1960" w:dyaOrig="279" w14:anchorId="22396BCC">
                <v:shape id="_x0000_i1087" type="#_x0000_t75" style="width:97.8pt;height:13.8pt" o:ole="">
                  <v:imagedata r:id="rId129" o:title=""/>
                </v:shape>
                <o:OLEObject Type="Embed" ProgID="Equation.DSMT4" ShapeID="_x0000_i1087" DrawAspect="Content" ObjectID="_1746286382" r:id="rId130"/>
              </w:object>
            </w:r>
          </w:p>
          <w:p w14:paraId="2BCEE28E" w14:textId="4EA2C436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 xml:space="preserve">Chứng minh </w:t>
            </w:r>
            <w:r w:rsidRPr="00F76499">
              <w:rPr>
                <w:position w:val="-12"/>
              </w:rPr>
              <w:object w:dxaOrig="1800" w:dyaOrig="360" w14:anchorId="48B3B24D">
                <v:shape id="_x0000_i1088" type="#_x0000_t75" style="width:90pt;height:18pt" o:ole="">
                  <v:imagedata r:id="rId131" o:title=""/>
                </v:shape>
                <o:OLEObject Type="Embed" ProgID="Equation.DSMT4" ShapeID="_x0000_i1088" DrawAspect="Content" ObjectID="_1746286383" r:id="rId132"/>
              </w:object>
            </w:r>
          </w:p>
        </w:tc>
        <w:tc>
          <w:tcPr>
            <w:tcW w:w="851" w:type="dxa"/>
            <w:vAlign w:val="center"/>
          </w:tcPr>
          <w:p w14:paraId="3AD627A5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5</w:t>
            </w:r>
          </w:p>
        </w:tc>
      </w:tr>
      <w:tr w:rsidR="00F76499" w:rsidRPr="001C240E" w14:paraId="61659445" w14:textId="77777777" w:rsidTr="008D45C9">
        <w:tc>
          <w:tcPr>
            <w:tcW w:w="4395" w:type="dxa"/>
          </w:tcPr>
          <w:p w14:paraId="709E7B51" w14:textId="1E9FE726" w:rsidR="00F76499" w:rsidRPr="00F76499" w:rsidRDefault="00F76499" w:rsidP="001C240E">
            <w:pPr>
              <w:spacing w:after="0"/>
              <w:rPr>
                <w:rFonts w:ascii="Times New Roman" w:hAnsi="Times New Roman"/>
              </w:rPr>
            </w:pPr>
            <w:r w:rsidRPr="00F76499">
              <w:rPr>
                <w:rFonts w:ascii="Times New Roman" w:hAnsi="Times New Roman"/>
              </w:rPr>
              <w:t xml:space="preserve">Tính và kết luận </w:t>
            </w:r>
            <w:r w:rsidRPr="00F76499">
              <w:rPr>
                <w:position w:val="-26"/>
              </w:rPr>
              <w:object w:dxaOrig="2000" w:dyaOrig="720" w14:anchorId="04830628">
                <v:shape id="_x0000_i1089" type="#_x0000_t75" style="width:100.2pt;height:36pt" o:ole="">
                  <v:imagedata r:id="rId133" o:title=""/>
                </v:shape>
                <o:OLEObject Type="Embed" ProgID="Equation.DSMT4" ShapeID="_x0000_i1089" DrawAspect="Content" ObjectID="_1746286384" r:id="rId134"/>
              </w:object>
            </w:r>
          </w:p>
        </w:tc>
        <w:tc>
          <w:tcPr>
            <w:tcW w:w="851" w:type="dxa"/>
            <w:vAlign w:val="center"/>
          </w:tcPr>
          <w:p w14:paraId="0AEDD734" w14:textId="77777777" w:rsidR="00F76499" w:rsidRPr="00F76499" w:rsidRDefault="00F76499" w:rsidP="001C240E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F76499">
              <w:rPr>
                <w:rFonts w:ascii="Times New Roman" w:hAnsi="Times New Roman"/>
                <w:b/>
              </w:rPr>
              <w:t>0.25</w:t>
            </w:r>
          </w:p>
        </w:tc>
      </w:tr>
    </w:tbl>
    <w:p w14:paraId="10F6059E" w14:textId="77777777" w:rsidR="00F76499" w:rsidRDefault="00F76499" w:rsidP="009C130D">
      <w:pPr>
        <w:spacing w:after="0"/>
        <w:sectPr w:rsidR="00F76499" w:rsidSect="008D45C9">
          <w:type w:val="continuous"/>
          <w:pgSz w:w="11907" w:h="16840" w:code="9"/>
          <w:pgMar w:top="567" w:right="1134" w:bottom="567" w:left="1134" w:header="510" w:footer="510" w:gutter="0"/>
          <w:cols w:num="2" w:space="907"/>
          <w:docGrid w:linePitch="360"/>
        </w:sectPr>
      </w:pPr>
    </w:p>
    <w:p w14:paraId="2A2FBBEB" w14:textId="77777777" w:rsidR="00F76499" w:rsidRPr="00F76499" w:rsidRDefault="00F76499" w:rsidP="00F76499">
      <w:pPr>
        <w:tabs>
          <w:tab w:val="left" w:pos="778"/>
          <w:tab w:val="left" w:pos="1921"/>
          <w:tab w:val="left" w:pos="2970"/>
          <w:tab w:val="left" w:pos="3938"/>
        </w:tabs>
        <w:ind w:left="108"/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</w:pPr>
      <w:r w:rsidRPr="00F76499"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  <w:lastRenderedPageBreak/>
        <w:t>MA TRẬN ĐỀ KIỂM TRA CUỐI KỲ - HK 2</w:t>
      </w:r>
    </w:p>
    <w:p w14:paraId="0448EF5B" w14:textId="132059CE" w:rsidR="00F76499" w:rsidRPr="00F76499" w:rsidRDefault="00F76499" w:rsidP="00F76499">
      <w:pPr>
        <w:tabs>
          <w:tab w:val="left" w:pos="778"/>
          <w:tab w:val="left" w:pos="1921"/>
          <w:tab w:val="left" w:pos="2970"/>
          <w:tab w:val="left" w:pos="3938"/>
          <w:tab w:val="left" w:pos="8132"/>
          <w:tab w:val="left" w:pos="8682"/>
          <w:tab w:val="left" w:pos="9565"/>
        </w:tabs>
        <w:ind w:left="108"/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</w:pPr>
      <w:r w:rsidRPr="00F76499"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  <w:t>MÔN TOÁN LỚP 1</w:t>
      </w:r>
      <w:r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  <w:t>1</w:t>
      </w:r>
      <w:r w:rsidRPr="00F76499"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  <w:t>, THỜI GIAN</w:t>
      </w:r>
      <w:r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  <w:t>:</w:t>
      </w:r>
      <w:r w:rsidRPr="00F76499"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  <w:t xml:space="preserve"> </w:t>
      </w:r>
      <w:r w:rsidRPr="00F76499"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  <w:tab/>
        <w:t>60</w:t>
      </w:r>
      <w:r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  <w:t xml:space="preserve"> </w:t>
      </w:r>
      <w:r w:rsidRPr="00F76499"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vi-VN"/>
        </w:rPr>
        <w:t>PHÚT</w:t>
      </w:r>
    </w:p>
    <w:p w14:paraId="006907DD" w14:textId="77777777" w:rsidR="00F76499" w:rsidRDefault="00F76499" w:rsidP="009C130D">
      <w:pPr>
        <w:spacing w:after="0"/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603"/>
        <w:gridCol w:w="1652"/>
        <w:gridCol w:w="2835"/>
        <w:gridCol w:w="691"/>
        <w:gridCol w:w="657"/>
        <w:gridCol w:w="657"/>
        <w:gridCol w:w="784"/>
        <w:gridCol w:w="750"/>
      </w:tblGrid>
      <w:tr w:rsidR="00F76499" w:rsidRPr="00F76499" w14:paraId="5E384015" w14:textId="77777777" w:rsidTr="00F76499">
        <w:trPr>
          <w:trHeight w:val="631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688C0A66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STT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5F77C737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NỘI DUNG KIẾN THỨC</w:t>
            </w:r>
          </w:p>
        </w:tc>
        <w:tc>
          <w:tcPr>
            <w:tcW w:w="1472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112272DB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Đơn vị kiến thức</w:t>
            </w:r>
          </w:p>
        </w:tc>
        <w:tc>
          <w:tcPr>
            <w:tcW w:w="3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719D0848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NB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3053B25C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TH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15EE452C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VD</w:t>
            </w:r>
          </w:p>
        </w:tc>
        <w:tc>
          <w:tcPr>
            <w:tcW w:w="4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70E062FA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VDC</w:t>
            </w:r>
          </w:p>
        </w:tc>
        <w:tc>
          <w:tcPr>
            <w:tcW w:w="3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14:paraId="6B42014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Tổng</w:t>
            </w:r>
          </w:p>
        </w:tc>
      </w:tr>
      <w:tr w:rsidR="00F76499" w:rsidRPr="00F76499" w14:paraId="1B1CA64D" w14:textId="77777777" w:rsidTr="00F76499">
        <w:trPr>
          <w:trHeight w:val="569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EFF5B7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85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5BFE7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GIỚI HẠN</w:t>
            </w:r>
          </w:p>
        </w:tc>
        <w:tc>
          <w:tcPr>
            <w:tcW w:w="14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FAD33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Giới hạn khi x dần tới vô cực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2464C7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B0BD2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155ED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A2862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C15CA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</w:tr>
      <w:tr w:rsidR="00F76499" w:rsidRPr="00F76499" w14:paraId="2B0B8363" w14:textId="77777777" w:rsidTr="00F76499">
        <w:trPr>
          <w:trHeight w:val="266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5248920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2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D7075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01E8E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Giới hạn khi x dần tới a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1168F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B5838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4483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43B95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E7A6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</w:tr>
      <w:tr w:rsidR="00F76499" w:rsidRPr="00F76499" w14:paraId="4B5C8BD2" w14:textId="77777777" w:rsidTr="00F76499">
        <w:trPr>
          <w:trHeight w:val="58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3BC33F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3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39EF9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66822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Giới hạn một bên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5CA9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A3F4C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B4038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B769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24FC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</w:tr>
      <w:tr w:rsidR="00F76499" w:rsidRPr="00F76499" w14:paraId="4A450231" w14:textId="77777777" w:rsidTr="00F76499">
        <w:trPr>
          <w:trHeight w:val="118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86CC60A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4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643CD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3E4F7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 xml:space="preserve">Tìm m để hàm số liên tục tại x = a 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3BB3B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2CF06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D1E7B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70D8D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FD541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</w:tr>
      <w:tr w:rsidR="00F76499" w:rsidRPr="00F76499" w14:paraId="1888EFA9" w14:textId="77777777" w:rsidTr="00F76499">
        <w:trPr>
          <w:trHeight w:val="58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471FB13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5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9E99C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3DA1D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Tính đạo hàm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37F94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1F9C0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A7224D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BBEDB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5E46C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2</w:t>
            </w:r>
          </w:p>
        </w:tc>
      </w:tr>
      <w:tr w:rsidR="00F76499" w:rsidRPr="00F76499" w14:paraId="4A918AA7" w14:textId="77777777" w:rsidTr="00F76499">
        <w:trPr>
          <w:trHeight w:val="58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85ED393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6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79C8C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6D8125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Viết phương trình tiếp tuyến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0063ED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63BC2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F7850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7720C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F2028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</w:tr>
      <w:tr w:rsidR="00F76499" w:rsidRPr="00F76499" w14:paraId="450B0778" w14:textId="77777777" w:rsidTr="00F76499">
        <w:trPr>
          <w:trHeight w:val="58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C8106A1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7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81FCA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83EEE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Toán tiếp tuyến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3134A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7EE21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71F5D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AEF2D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67AA0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</w:tr>
      <w:tr w:rsidR="00F76499" w:rsidRPr="00F76499" w14:paraId="66472206" w14:textId="77777777" w:rsidTr="00F76499">
        <w:trPr>
          <w:trHeight w:val="128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32A5B0A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8</w:t>
            </w:r>
          </w:p>
        </w:tc>
        <w:tc>
          <w:tcPr>
            <w:tcW w:w="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36BB2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HÌNH KHÔNG GIAN</w:t>
            </w:r>
          </w:p>
        </w:tc>
        <w:tc>
          <w:tcPr>
            <w:tcW w:w="14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75612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Chứng minh đường vuông góc mp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DB22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946A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9755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7C600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3D2B3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</w:tr>
      <w:tr w:rsidR="00F76499" w:rsidRPr="00F76499" w14:paraId="30E795BC" w14:textId="77777777" w:rsidTr="00F76499">
        <w:trPr>
          <w:trHeight w:val="139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51F129E7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9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16813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25CA0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Góc giữa đường thẳng và mặt phẳng đáy</w:t>
            </w:r>
          </w:p>
        </w:tc>
        <w:tc>
          <w:tcPr>
            <w:tcW w:w="3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810AF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4EA02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22B44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28FB2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F57C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</w:tr>
      <w:tr w:rsidR="00F76499" w:rsidRPr="00F76499" w14:paraId="5A6C760D" w14:textId="77777777" w:rsidTr="00F76499">
        <w:trPr>
          <w:trHeight w:val="556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F6818D3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0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D3417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41D3D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Khoảng cách từ điểm đến mp(P)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2808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AA7CC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3F948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7EED2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D2BF6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</w:tr>
      <w:tr w:rsidR="00F76499" w:rsidRPr="00F76499" w14:paraId="59215A9A" w14:textId="77777777" w:rsidTr="00F76499">
        <w:trPr>
          <w:trHeight w:val="312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DF9A9F7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1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A2905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478D0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B8ECA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C1C34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6E8510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3AF12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9033D6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</w:tr>
      <w:tr w:rsidR="00F76499" w:rsidRPr="00F76499" w14:paraId="357C15B4" w14:textId="77777777" w:rsidTr="00F76499">
        <w:trPr>
          <w:trHeight w:val="312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F9DB92F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2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627DA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39FB4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27723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13CC8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57E93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05B6E6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68C2B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</w:tr>
      <w:tr w:rsidR="00F76499" w:rsidRPr="00F76499" w14:paraId="61415C9E" w14:textId="77777777" w:rsidTr="00F76499">
        <w:trPr>
          <w:trHeight w:val="312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4596A30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3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B9E70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9F0D9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99D95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CF346B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ADE2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9BD50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0678D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</w:tr>
      <w:tr w:rsidR="00F76499" w:rsidRPr="00F76499" w14:paraId="582814F9" w14:textId="77777777" w:rsidTr="00F76499">
        <w:trPr>
          <w:trHeight w:val="312"/>
        </w:trPr>
        <w:tc>
          <w:tcPr>
            <w:tcW w:w="8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38B15C8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4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F6137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1405E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F1144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6439B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C6C5A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5606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2059F6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</w:tr>
      <w:tr w:rsidR="00F76499" w:rsidRPr="00F76499" w14:paraId="5F67362D" w14:textId="77777777" w:rsidTr="00F76499">
        <w:trPr>
          <w:trHeight w:val="312"/>
        </w:trPr>
        <w:tc>
          <w:tcPr>
            <w:tcW w:w="8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4B96FCC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5</w:t>
            </w:r>
          </w:p>
        </w:tc>
        <w:tc>
          <w:tcPr>
            <w:tcW w:w="85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2A8B2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14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0E885B" w14:textId="77777777" w:rsidR="00F76499" w:rsidRPr="00F76499" w:rsidRDefault="00F76499" w:rsidP="00F76499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20724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8C220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C1B7F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4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A790C1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9301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</w:tr>
      <w:tr w:rsidR="00F76499" w:rsidRPr="00F76499" w14:paraId="42D124DB" w14:textId="77777777" w:rsidTr="00F76499">
        <w:trPr>
          <w:trHeight w:val="324"/>
        </w:trPr>
        <w:tc>
          <w:tcPr>
            <w:tcW w:w="16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41898001" w14:textId="13F382C6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val="vi-VN" w:eastAsia="vi-VN"/>
              </w:rPr>
              <w:t>Tổng</w:t>
            </w:r>
          </w:p>
        </w:tc>
        <w:tc>
          <w:tcPr>
            <w:tcW w:w="14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53006C92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5251FE72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  <w:t>4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2E9B3A5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  <w:t>3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141A477E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  <w:t>2</w:t>
            </w:r>
          </w:p>
        </w:tc>
        <w:tc>
          <w:tcPr>
            <w:tcW w:w="4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4F357A79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  <w:t>1</w:t>
            </w:r>
          </w:p>
        </w:tc>
        <w:tc>
          <w:tcPr>
            <w:tcW w:w="3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A85BA8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10</w:t>
            </w:r>
          </w:p>
        </w:tc>
      </w:tr>
      <w:tr w:rsidR="00F76499" w:rsidRPr="00F76499" w14:paraId="393A2CB5" w14:textId="77777777" w:rsidTr="00F76499">
        <w:trPr>
          <w:trHeight w:val="324"/>
        </w:trPr>
        <w:tc>
          <w:tcPr>
            <w:tcW w:w="169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7C881618" w14:textId="7CCE04D9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val="vi-VN" w:eastAsia="vi-VN"/>
              </w:rPr>
              <w:t>Tỉ lệ</w:t>
            </w:r>
          </w:p>
        </w:tc>
        <w:tc>
          <w:tcPr>
            <w:tcW w:w="14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0BC48996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0DDF0481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40%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3FBC8781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30%</w:t>
            </w:r>
          </w:p>
        </w:tc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3EA73402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20%</w:t>
            </w:r>
          </w:p>
        </w:tc>
        <w:tc>
          <w:tcPr>
            <w:tcW w:w="4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2F8309E4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color w:val="000000"/>
                <w:sz w:val="24"/>
                <w:szCs w:val="24"/>
                <w:lang w:val="vi-VN" w:eastAsia="vi-VN"/>
              </w:rPr>
              <w:t>10%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14:paraId="511F4F83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vi-VN" w:eastAsia="vi-VN"/>
              </w:rPr>
              <w:t> </w:t>
            </w:r>
          </w:p>
        </w:tc>
      </w:tr>
      <w:tr w:rsidR="00F76499" w:rsidRPr="00F76499" w14:paraId="44DF41A8" w14:textId="77777777" w:rsidTr="00F76499">
        <w:trPr>
          <w:trHeight w:val="324"/>
        </w:trPr>
        <w:tc>
          <w:tcPr>
            <w:tcW w:w="16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center"/>
            <w:hideMark/>
          </w:tcPr>
          <w:p w14:paraId="1A88B3C2" w14:textId="63A0603E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val="vi-VN" w:eastAsia="vi-VN"/>
              </w:rPr>
              <w:t>Tổng điểm</w:t>
            </w:r>
          </w:p>
        </w:tc>
        <w:tc>
          <w:tcPr>
            <w:tcW w:w="147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00"/>
            <w:noWrap/>
            <w:vAlign w:val="center"/>
            <w:hideMark/>
          </w:tcPr>
          <w:p w14:paraId="0964DF17" w14:textId="77777777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val="vi-VN" w:eastAsia="vi-VN"/>
              </w:rPr>
              <w:t> 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center"/>
            <w:hideMark/>
          </w:tcPr>
          <w:p w14:paraId="7DCF1F03" w14:textId="0EC5CE13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FF0000"/>
                <w:sz w:val="24"/>
                <w:szCs w:val="24"/>
                <w:lang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FF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center"/>
            <w:hideMark/>
          </w:tcPr>
          <w:p w14:paraId="0DE5B5FF" w14:textId="1621300E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FF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FF0000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center"/>
            <w:hideMark/>
          </w:tcPr>
          <w:p w14:paraId="4083AD83" w14:textId="546E3948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FF0000"/>
                <w:sz w:val="24"/>
                <w:szCs w:val="24"/>
                <w:lang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FF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4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center"/>
            <w:hideMark/>
          </w:tcPr>
          <w:p w14:paraId="16A44512" w14:textId="294FC125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/>
                <w:iCs/>
                <w:color w:val="FF0000"/>
                <w:sz w:val="24"/>
                <w:szCs w:val="24"/>
                <w:lang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i/>
                <w:iCs/>
                <w:color w:val="FF0000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3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00"/>
            <w:noWrap/>
            <w:vAlign w:val="center"/>
            <w:hideMark/>
          </w:tcPr>
          <w:p w14:paraId="36FA8C25" w14:textId="404E4FE2" w:rsidR="00F76499" w:rsidRPr="00F76499" w:rsidRDefault="00F76499" w:rsidP="00F7649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val="vi-VN" w:eastAsia="vi-VN"/>
              </w:rPr>
            </w:pPr>
            <w:r w:rsidRPr="00F76499">
              <w:rPr>
                <w:rFonts w:ascii="Times New Roman" w:eastAsia="Times New Roman" w:hAnsi="Times New Roman"/>
                <w:b/>
                <w:bCs/>
                <w:color w:val="FF0000"/>
                <w:sz w:val="24"/>
                <w:szCs w:val="24"/>
                <w:lang w:eastAsia="vi-VN"/>
              </w:rPr>
              <w:t>10</w:t>
            </w:r>
          </w:p>
        </w:tc>
      </w:tr>
    </w:tbl>
    <w:p w14:paraId="6DC7863C" w14:textId="77777777" w:rsidR="00364E6D" w:rsidRDefault="00364E6D" w:rsidP="006737F9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</w:p>
    <w:p w14:paraId="2208FBB9" w14:textId="77777777" w:rsidR="00F76499" w:rsidRDefault="00F76499" w:rsidP="006737F9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</w:p>
    <w:sectPr w:rsidR="00F76499" w:rsidSect="00CE2094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9B10470"/>
    <w:multiLevelType w:val="multilevel"/>
    <w:tmpl w:val="82847C18"/>
    <w:lvl w:ilvl="0">
      <w:start w:val="1"/>
      <w:numFmt w:val="decimal"/>
      <w:pStyle w:val="Kiu2"/>
      <w:suff w:val="nothing"/>
      <w:lvlText w:val="%1) "/>
      <w:lvlJc w:val="left"/>
      <w:pPr>
        <w:ind w:left="360" w:hanging="360"/>
      </w:pPr>
      <w:rPr>
        <w:rFonts w:hint="default"/>
        <w:b/>
        <w:i w:val="0"/>
        <w:color w:val="C00000"/>
      </w:rPr>
    </w:lvl>
    <w:lvl w:ilvl="1">
      <w:start w:val="1"/>
      <w:numFmt w:val="upperLetter"/>
      <w:suff w:val="nothing"/>
      <w:lvlText w:val="%2. "/>
      <w:lvlJc w:val="left"/>
      <w:pPr>
        <w:ind w:left="720" w:hanging="360"/>
      </w:pPr>
      <w:rPr>
        <w:rFonts w:hint="default"/>
        <w:b/>
        <w:i w:val="0"/>
        <w:color w:val="002060"/>
      </w:rPr>
    </w:lvl>
    <w:lvl w:ilvl="2">
      <w:start w:val="1"/>
      <w:numFmt w:val="none"/>
      <w:suff w:val="space"/>
      <w:lvlText w:val="Giải:"/>
      <w:lvlJc w:val="left"/>
      <w:pPr>
        <w:ind w:left="0" w:firstLine="0"/>
      </w:pPr>
      <w:rPr>
        <w:rFonts w:hint="default"/>
        <w:u w:val="single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20983569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2094"/>
    <w:rsid w:val="00004A80"/>
    <w:rsid w:val="00081747"/>
    <w:rsid w:val="000C2828"/>
    <w:rsid w:val="0016664D"/>
    <w:rsid w:val="00172731"/>
    <w:rsid w:val="00173905"/>
    <w:rsid w:val="001A7061"/>
    <w:rsid w:val="00226F88"/>
    <w:rsid w:val="002E6814"/>
    <w:rsid w:val="00364E6D"/>
    <w:rsid w:val="004469B6"/>
    <w:rsid w:val="004872E3"/>
    <w:rsid w:val="0049677B"/>
    <w:rsid w:val="004F7C2E"/>
    <w:rsid w:val="005E4C07"/>
    <w:rsid w:val="006206AB"/>
    <w:rsid w:val="006737F9"/>
    <w:rsid w:val="006B3104"/>
    <w:rsid w:val="006C1F3C"/>
    <w:rsid w:val="006C769D"/>
    <w:rsid w:val="00745A67"/>
    <w:rsid w:val="007F78D8"/>
    <w:rsid w:val="00832D46"/>
    <w:rsid w:val="008455E5"/>
    <w:rsid w:val="008655CA"/>
    <w:rsid w:val="008C2111"/>
    <w:rsid w:val="008E4A26"/>
    <w:rsid w:val="00931757"/>
    <w:rsid w:val="009A2354"/>
    <w:rsid w:val="00A5199F"/>
    <w:rsid w:val="00AE575D"/>
    <w:rsid w:val="00B60B80"/>
    <w:rsid w:val="00B80FB1"/>
    <w:rsid w:val="00C71AC8"/>
    <w:rsid w:val="00CC03D7"/>
    <w:rsid w:val="00CE1A48"/>
    <w:rsid w:val="00CE2094"/>
    <w:rsid w:val="00D211F0"/>
    <w:rsid w:val="00DF5C84"/>
    <w:rsid w:val="00E82B1C"/>
    <w:rsid w:val="00E877CE"/>
    <w:rsid w:val="00F4146A"/>
    <w:rsid w:val="00F76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7FB4D7"/>
  <w15:chartTrackingRefBased/>
  <w15:docId w15:val="{5A09C3F6-A47E-4C5D-A720-37234C8EA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6C769D"/>
    <w:pPr>
      <w:spacing w:after="200" w:line="276" w:lineRule="auto"/>
    </w:pPr>
    <w:rPr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Kiu2">
    <w:name w:val="Kiểu2"/>
    <w:basedOn w:val="oancuaDanhsach"/>
    <w:link w:val="Kiu2Char"/>
    <w:qFormat/>
    <w:rsid w:val="00F76499"/>
    <w:pPr>
      <w:numPr>
        <w:numId w:val="1"/>
      </w:numPr>
      <w:spacing w:after="0" w:line="240" w:lineRule="auto"/>
      <w:contextualSpacing w:val="0"/>
      <w:jc w:val="both"/>
    </w:pPr>
    <w:rPr>
      <w:rFonts w:ascii="Times New Roman" w:eastAsiaTheme="minorHAnsi" w:hAnsi="Times New Roman" w:cs="Calibri"/>
      <w:noProof/>
      <w:sz w:val="24"/>
      <w:lang w:val="vi-VN"/>
    </w:rPr>
  </w:style>
  <w:style w:type="character" w:customStyle="1" w:styleId="Kiu2Char">
    <w:name w:val="Kiểu2 Char"/>
    <w:basedOn w:val="Phngmcinhcuaoanvn"/>
    <w:link w:val="Kiu2"/>
    <w:rsid w:val="00F76499"/>
    <w:rPr>
      <w:rFonts w:ascii="Times New Roman" w:eastAsiaTheme="minorHAnsi" w:hAnsi="Times New Roman" w:cs="Calibri"/>
      <w:noProof/>
      <w:sz w:val="24"/>
      <w:szCs w:val="22"/>
      <w:lang w:val="vi-VN"/>
    </w:rPr>
  </w:style>
  <w:style w:type="paragraph" w:styleId="oancuaDanhsach">
    <w:name w:val="List Paragraph"/>
    <w:basedOn w:val="Binhthng"/>
    <w:uiPriority w:val="34"/>
    <w:qFormat/>
    <w:rsid w:val="00F764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5041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134" Type="http://schemas.openxmlformats.org/officeDocument/2006/relationships/oleObject" Target="embeddings/oleObject6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png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521</Words>
  <Characters>2975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cp:lastPrinted>2023-04-07T01:05:00Z</cp:lastPrinted>
  <dcterms:created xsi:type="dcterms:W3CDTF">2023-05-22T05:50:00Z</dcterms:created>
  <dcterms:modified xsi:type="dcterms:W3CDTF">2023-05-22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